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3" r:id="rId2"/>
    <p:sldMasterId id="2147483782" r:id="rId3"/>
    <p:sldMasterId id="2147483900" r:id="rId4"/>
  </p:sldMasterIdLst>
  <p:notesMasterIdLst>
    <p:notesMasterId r:id="rId49"/>
  </p:notesMasterIdLst>
  <p:sldIdLst>
    <p:sldId id="263" r:id="rId5"/>
    <p:sldId id="1444" r:id="rId6"/>
    <p:sldId id="579" r:id="rId7"/>
    <p:sldId id="1445" r:id="rId8"/>
    <p:sldId id="1446" r:id="rId9"/>
    <p:sldId id="1448" r:id="rId10"/>
    <p:sldId id="1447" r:id="rId11"/>
    <p:sldId id="1449" r:id="rId12"/>
    <p:sldId id="1450" r:id="rId13"/>
    <p:sldId id="1451" r:id="rId14"/>
    <p:sldId id="1452" r:id="rId15"/>
    <p:sldId id="1453" r:id="rId16"/>
    <p:sldId id="1454" r:id="rId17"/>
    <p:sldId id="1455" r:id="rId18"/>
    <p:sldId id="1457" r:id="rId19"/>
    <p:sldId id="1456" r:id="rId20"/>
    <p:sldId id="1458" r:id="rId21"/>
    <p:sldId id="1459" r:id="rId22"/>
    <p:sldId id="1460" r:id="rId23"/>
    <p:sldId id="1461" r:id="rId24"/>
    <p:sldId id="1462" r:id="rId25"/>
    <p:sldId id="1465" r:id="rId26"/>
    <p:sldId id="1466" r:id="rId27"/>
    <p:sldId id="1467" r:id="rId28"/>
    <p:sldId id="1468" r:id="rId29"/>
    <p:sldId id="1473" r:id="rId30"/>
    <p:sldId id="1474" r:id="rId31"/>
    <p:sldId id="1475" r:id="rId32"/>
    <p:sldId id="1476" r:id="rId33"/>
    <p:sldId id="1469" r:id="rId34"/>
    <p:sldId id="1470" r:id="rId35"/>
    <p:sldId id="1471" r:id="rId36"/>
    <p:sldId id="1472" r:id="rId37"/>
    <p:sldId id="1478" r:id="rId38"/>
    <p:sldId id="1479" r:id="rId39"/>
    <p:sldId id="1480" r:id="rId40"/>
    <p:sldId id="1481" r:id="rId41"/>
    <p:sldId id="1482" r:id="rId42"/>
    <p:sldId id="1483" r:id="rId43"/>
    <p:sldId id="1484" r:id="rId44"/>
    <p:sldId id="1485" r:id="rId45"/>
    <p:sldId id="1486" r:id="rId46"/>
    <p:sldId id="1487" r:id="rId47"/>
    <p:sldId id="1396" r:id="rId48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8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m Seoung Bum" initials="KSB" lastIdx="1" clrIdx="0">
    <p:extLst>
      <p:ext uri="{19B8F6BF-5375-455C-9EA6-DF929625EA0E}">
        <p15:presenceInfo xmlns:p15="http://schemas.microsoft.com/office/powerpoint/2012/main" userId="f052ebe4a8cb203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7618"/>
    <a:srgbClr val="DC7016"/>
    <a:srgbClr val="FF9900"/>
    <a:srgbClr val="0000FF"/>
    <a:srgbClr val="A9BBF5"/>
    <a:srgbClr val="FCA2EF"/>
    <a:srgbClr val="F6F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63" autoAdjust="0"/>
    <p:restoredTop sz="94193" autoAdjust="0"/>
  </p:normalViewPr>
  <p:slideViewPr>
    <p:cSldViewPr>
      <p:cViewPr>
        <p:scale>
          <a:sx n="100" d="100"/>
          <a:sy n="100" d="100"/>
        </p:scale>
        <p:origin x="1440" y="162"/>
      </p:cViewPr>
      <p:guideLst>
        <p:guide orient="horz" pos="38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notesViewPr>
    <p:cSldViewPr>
      <p:cViewPr varScale="1">
        <p:scale>
          <a:sx n="88" d="100"/>
          <a:sy n="88" d="100"/>
        </p:scale>
        <p:origin x="-3870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AFB8DD-BCF6-434F-B41E-53BF928DC75C}" type="datetimeFigureOut">
              <a:rPr lang="ko-KR" altLang="en-US" smtClean="0"/>
              <a:pPr/>
              <a:t>2019-04-1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AC5B42-B58E-4067-B793-131CD8A17A7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6101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CE5F0-15BA-417D-9593-89B54FB46F56}" type="slidenum">
              <a:rPr lang="zh-CN" altLang="en-US">
                <a:solidFill>
                  <a:prstClr val="black"/>
                </a:solidFill>
              </a:rPr>
              <a:pPr/>
              <a:t>1</a:t>
            </a:fld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76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1487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0658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9023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671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2973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5" name="Picture 3" descr="LT_PuzzlePiece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84988"/>
          </a:xfrm>
          <a:prstGeom prst="rect">
            <a:avLst/>
          </a:prstGeom>
          <a:noFill/>
        </p:spPr>
      </p:pic>
      <p:sp>
        <p:nvSpPr>
          <p:cNvPr id="320516" name="Rectangle 4"/>
          <p:cNvSpPr>
            <a:spLocks noChangeArrowheads="1"/>
          </p:cNvSpPr>
          <p:nvPr userDrawn="1"/>
        </p:nvSpPr>
        <p:spPr bwMode="gray">
          <a:xfrm>
            <a:off x="2933083" y="2205038"/>
            <a:ext cx="5671365" cy="9366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  <p:sp>
        <p:nvSpPr>
          <p:cNvPr id="320517" name="Rectangle 5"/>
          <p:cNvSpPr>
            <a:spLocks noChangeArrowheads="1"/>
          </p:cNvSpPr>
          <p:nvPr userDrawn="1"/>
        </p:nvSpPr>
        <p:spPr bwMode="gray">
          <a:xfrm>
            <a:off x="4932363" y="2997200"/>
            <a:ext cx="3743325" cy="5762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81159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C7DDAF65-67E2-4230-9F1A-B60F161FD5E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98118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752A209-D14B-4134-B16A-C17177BC786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99794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1377C75C-1B68-4116-8DDF-2B05B6633901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256220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0B1D376A-25CB-47B7-A8D4-8945C6118FD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86081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9ED4108-F5E6-48AB-8EAB-D5845719BB1C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3084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7932F1A-3F25-4855-B073-6D2AEC8EE078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221546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D847C47D-D355-4543-AF00-E91AA6D9303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474061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F25F364F-900D-457B-A24E-EFDD9B9AD43D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683369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B8793B06-6FE9-45D1-8F45-96502184B7F3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214971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2D55DFF-E893-4F10-840C-FD6DFE9E624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43183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1377C75C-1B68-4116-8DDF-2B05B6633901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355672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C7DDAF65-67E2-4230-9F1A-B60F161FD5E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803598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752A209-D14B-4134-B16A-C17177BC786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793226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553200"/>
            <a:ext cx="914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F240E-E133-4605-86F5-6DD29E14397C}" type="datetime1">
              <a:rPr lang="en-US">
                <a:solidFill>
                  <a:srgbClr val="000000"/>
                </a:solidFill>
              </a:rPr>
              <a:pPr>
                <a:defRPr/>
              </a:pPr>
              <a:t>4/19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86800" y="6553200"/>
            <a:ext cx="38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7BF3A-C102-42BE-A713-F43C224BD1B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8314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B5EDC9-01F8-4F9E-AEFD-6D69CFA1DDC4}" type="datetime1">
              <a:rPr lang="ko-KR" altLang="en-US" smtClean="0">
                <a:solidFill>
                  <a:srgbClr val="000000"/>
                </a:solidFill>
              </a:rPr>
              <a:pPr/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251CCFF-9B0F-4ADE-84A7-2D6495452C4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1345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350174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>
                <a:solidFill>
                  <a:schemeClr val="tx1"/>
                </a:solidFill>
              </a:defRPr>
            </a:lvl1pPr>
          </a:lstStyle>
          <a:p>
            <a:fld id="{F2315714-C13D-4D4E-962B-4166D20CF6C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6181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553200"/>
            <a:ext cx="914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170D1-B355-4918-B104-9F2E1E3BCFE5}" type="datetime1">
              <a:rPr lang="en-US">
                <a:solidFill>
                  <a:srgbClr val="000000"/>
                </a:solidFill>
              </a:rPr>
              <a:pPr>
                <a:defRPr/>
              </a:pPr>
              <a:t>4/19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86800" y="6553200"/>
            <a:ext cx="38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426C2-440A-42CA-B6A7-2D767330B83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1681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1377C75C-1B68-4116-8DDF-2B05B6633901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235062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0B1D376A-25CB-47B7-A8D4-8945C6118FD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284531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9ED4108-F5E6-48AB-8EAB-D5845719BB1C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600850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7932F1A-3F25-4855-B073-6D2AEC8EE078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79938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0B1D376A-25CB-47B7-A8D4-8945C6118FD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61243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D847C47D-D355-4543-AF00-E91AA6D9303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575883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F25F364F-900D-457B-A24E-EFDD9B9AD43D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300055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B8793B06-6FE9-45D1-8F45-96502184B7F3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790833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2D55DFF-E893-4F10-840C-FD6DFE9E624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686636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C7DDAF65-67E2-4230-9F1A-B60F161FD5E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645919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752A209-D14B-4134-B16A-C17177BC786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028877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553200"/>
            <a:ext cx="914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F240E-E133-4605-86F5-6DD29E14397C}" type="datetime1">
              <a:rPr lang="en-US">
                <a:solidFill>
                  <a:srgbClr val="000000"/>
                </a:solidFill>
              </a:rPr>
              <a:pPr>
                <a:defRPr/>
              </a:pPr>
              <a:t>4/19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86800" y="6553200"/>
            <a:ext cx="38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7BF3A-C102-42BE-A713-F43C224BD1B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6946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90500" y="428605"/>
            <a:ext cx="8786813" cy="480115"/>
          </a:xfrm>
          <a:prstGeom prst="rect">
            <a:avLst/>
          </a:prstGeom>
        </p:spPr>
        <p:txBody>
          <a:bodyPr/>
          <a:lstStyle>
            <a:lvl1pPr>
              <a:defRPr sz="2400" b="1" spc="-150"/>
            </a:lvl1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sp>
        <p:nvSpPr>
          <p:cNvPr id="7" name="내용 개체 틀 2"/>
          <p:cNvSpPr>
            <a:spLocks noGrp="1"/>
          </p:cNvSpPr>
          <p:nvPr>
            <p:ph idx="11"/>
          </p:nvPr>
        </p:nvSpPr>
        <p:spPr>
          <a:xfrm>
            <a:off x="178831" y="1196753"/>
            <a:ext cx="8786813" cy="5375520"/>
          </a:xfrm>
          <a:prstGeom prst="rect">
            <a:avLst/>
          </a:prstGeom>
          <a:noFill/>
          <a:ln w="19050">
            <a:noFill/>
          </a:ln>
        </p:spPr>
        <p:txBody>
          <a:bodyPr anchor="t"/>
          <a:lstStyle>
            <a:lvl1pPr marL="360363" indent="-360363">
              <a:lnSpc>
                <a:spcPct val="150000"/>
              </a:lnSpc>
              <a:buClr>
                <a:schemeClr val="accent1"/>
              </a:buClr>
              <a:buFont typeface="Wingdings" pitchFamily="2" charset="2"/>
              <a:buChar char="v"/>
              <a:defRPr sz="2000" b="1" spc="-150">
                <a:latin typeface="+mn-ea"/>
                <a:ea typeface="+mn-ea"/>
              </a:defRPr>
            </a:lvl1pPr>
            <a:lvl2pPr marL="627063" indent="-27305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§"/>
              <a:defRPr sz="1800" b="0" spc="-150">
                <a:latin typeface="+mn-ea"/>
                <a:ea typeface="+mn-ea"/>
              </a:defRPr>
            </a:lvl2pPr>
            <a:lvl3pPr marL="985838" indent="-265113">
              <a:lnSpc>
                <a:spcPct val="150000"/>
              </a:lnSpc>
              <a:buClr>
                <a:schemeClr val="accent3"/>
              </a:buClr>
              <a:buFont typeface="Wingdings" pitchFamily="2" charset="2"/>
              <a:buChar char="ü"/>
              <a:defRPr spc="-150"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  <a:endParaRPr lang="en-US" altLang="ko-KR" dirty="0"/>
          </a:p>
          <a:p>
            <a:pPr lvl="1"/>
            <a:r>
              <a:rPr lang="en-US" altLang="ko-KR" dirty="0" err="1"/>
              <a:t>Aaa</a:t>
            </a:r>
            <a:endParaRPr lang="en-US" altLang="ko-KR" dirty="0"/>
          </a:p>
          <a:p>
            <a:pPr lvl="2"/>
            <a:r>
              <a:rPr lang="en-US" altLang="ko-KR" dirty="0" err="1"/>
              <a:t>Aaa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sp>
        <p:nvSpPr>
          <p:cNvPr id="10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3619500" y="6600849"/>
            <a:ext cx="1905000" cy="257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711A173-7B9A-4F15-BB53-6F7EEC07B345}" type="slidenum">
              <a:rPr lang="ko-KR" altLang="en-US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78641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/>
          </p:cNvSpPr>
          <p:nvPr userDrawn="1"/>
        </p:nvSpPr>
        <p:spPr bwMode="auto">
          <a:xfrm>
            <a:off x="3462526" y="6483350"/>
            <a:ext cx="2218948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defTabSz="820738" latinLnBrk="0">
              <a:lnSpc>
                <a:spcPts val="1200"/>
              </a:lnSpc>
              <a:defRPr/>
            </a:pPr>
            <a:fld id="{10763757-6B68-4461-ADD4-50E900CC3295}" type="slidenum">
              <a:rPr lang="en-US" altLang="ko-KR" sz="900">
                <a:solidFill>
                  <a:srgbClr val="002776"/>
                </a:solidFill>
                <a:ea typeface="돋움" pitchFamily="50" charset="-127"/>
              </a:rPr>
              <a:pPr algn="ctr" defTabSz="820738" latinLnBrk="0">
                <a:lnSpc>
                  <a:spcPts val="1200"/>
                </a:lnSpc>
                <a:defRPr/>
              </a:pPr>
              <a:t>‹#›</a:t>
            </a:fld>
            <a:endParaRPr lang="en-US" altLang="ko-KR" sz="900" dirty="0">
              <a:solidFill>
                <a:srgbClr val="002776"/>
              </a:solidFill>
              <a:ea typeface="돋움" pitchFamily="50" charset="-127"/>
            </a:endParaRPr>
          </a:p>
        </p:txBody>
      </p:sp>
      <p:cxnSp>
        <p:nvCxnSpPr>
          <p:cNvPr id="7" name="직선 연결선 16"/>
          <p:cNvCxnSpPr>
            <a:cxnSpLocks noChangeShapeType="1"/>
          </p:cNvCxnSpPr>
          <p:nvPr userDrawn="1"/>
        </p:nvCxnSpPr>
        <p:spPr bwMode="auto">
          <a:xfrm>
            <a:off x="328299" y="727075"/>
            <a:ext cx="8509386" cy="1588"/>
          </a:xfrm>
          <a:prstGeom prst="line">
            <a:avLst/>
          </a:prstGeom>
          <a:noFill/>
          <a:ln w="9525" algn="ctr">
            <a:solidFill>
              <a:srgbClr val="002776"/>
            </a:solidFill>
            <a:round/>
            <a:headEnd/>
            <a:tailEnd/>
          </a:ln>
        </p:spPr>
      </p:cxn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10711" y="773655"/>
            <a:ext cx="8541676" cy="307777"/>
          </a:xfrm>
          <a:prstGeom prst="rect">
            <a:avLst/>
          </a:prstGeom>
        </p:spPr>
        <p:txBody>
          <a:bodyPr/>
          <a:lstStyle>
            <a:lvl1pPr marL="0" indent="0">
              <a:defRPr sz="1400"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  <a:lvl2pPr>
              <a:defRPr>
                <a:latin typeface="+mj-lt"/>
                <a:ea typeface="가는각진제목체" pitchFamily="18" charset="-127"/>
              </a:defRPr>
            </a:lvl2pPr>
            <a:lvl3pPr marL="1143000" indent="-228600">
              <a:defRPr>
                <a:latin typeface="+mj-lt"/>
                <a:ea typeface="가는각진제목체" pitchFamily="18" charset="-127"/>
              </a:defRPr>
            </a:lvl3pPr>
            <a:lvl4pPr>
              <a:defRPr>
                <a:latin typeface="+mj-lt"/>
                <a:ea typeface="가는각진제목체" pitchFamily="18" charset="-127"/>
              </a:defRPr>
            </a:lvl4pPr>
            <a:lvl5pPr>
              <a:defRPr>
                <a:latin typeface="+mj-lt"/>
                <a:ea typeface="가는각진제목체" pitchFamily="18" charset="-127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0"/>
          </p:nvPr>
        </p:nvSpPr>
        <p:spPr>
          <a:xfrm>
            <a:off x="816351" y="1484315"/>
            <a:ext cx="4553679" cy="1034129"/>
          </a:xfrm>
          <a:prstGeom prst="rect">
            <a:avLst/>
          </a:prstGeom>
        </p:spPr>
        <p:txBody>
          <a:bodyPr/>
          <a:lstStyle>
            <a:lvl1pPr>
              <a:defRPr sz="1800" b="1">
                <a:solidFill>
                  <a:schemeClr val="tx1"/>
                </a:solidFill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  <a:lvl2pPr>
              <a:defRPr sz="1400" b="1">
                <a:solidFill>
                  <a:schemeClr val="tx1"/>
                </a:solidFill>
              </a:defRPr>
            </a:lvl2pPr>
            <a:lvl3pPr>
              <a:defRPr sz="1400" b="1">
                <a:solidFill>
                  <a:schemeClr val="tx1"/>
                </a:solidFill>
              </a:defRPr>
            </a:lvl3pPr>
            <a:lvl4pPr>
              <a:defRPr sz="1400" b="1">
                <a:solidFill>
                  <a:schemeClr val="tx1"/>
                </a:solidFill>
              </a:defRPr>
            </a:lvl4pPr>
            <a:lvl5pPr>
              <a:defRPr sz="14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  <a:endParaRPr lang="en-US" altLang="ko-KR" dirty="0"/>
          </a:p>
          <a:p>
            <a:pPr lvl="0"/>
            <a:r>
              <a:rPr lang="ko-KR" altLang="en-US" dirty="0"/>
              <a:t>둘째 수준</a:t>
            </a:r>
            <a:endParaRPr lang="en-US" altLang="ko-KR" dirty="0"/>
          </a:p>
          <a:p>
            <a:pPr lvl="0"/>
            <a:r>
              <a:rPr lang="ko-KR" altLang="en-US" dirty="0"/>
              <a:t>셋째 수준</a:t>
            </a:r>
            <a:endParaRPr lang="en-US" altLang="ko-KR" dirty="0"/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310711" y="228600"/>
            <a:ext cx="8541630" cy="495300"/>
          </a:xfrm>
          <a:prstGeom prst="rect">
            <a:avLst/>
          </a:prstGeom>
        </p:spPr>
        <p:txBody>
          <a:bodyPr/>
          <a:lstStyle>
            <a:lvl1pPr>
              <a:defRPr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5697310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1419B63-1B87-4C80-90E1-AA1968F09872}" type="datetimeFigureOut">
              <a:rPr lang="ko-KR" altLang="en-US">
                <a:solidFill>
                  <a:srgbClr val="1C1C1C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1C1C1C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ko-KR">
              <a:solidFill>
                <a:srgbClr val="1C1C1C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A781CA4-B58B-417C-B212-D3A9283F4FFE}" type="slidenum">
              <a:rPr lang="ko-KR" altLang="en-US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544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9ED4108-F5E6-48AB-8EAB-D5845719BB1C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849530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3FACB-A733-41BC-B0C7-AC7517E8E4EB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346BD-03B1-435C-AB89-AE48EA367FD2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2865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7ED7D-DC89-41CA-A507-9CEDCEBFE26A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CB32A-BA86-4A6C-A1EF-2A0398159C1E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495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0EF4D-AC25-43E3-98DA-8D4D786DE853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853C9-0348-409A-9366-A072AD533D6D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3186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3343F-B081-40AC-B137-2A8CE26068CE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359BF-D758-4C30-9C11-FABDB8087BB0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7858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31EAE-9B5B-4D71-85D8-358D8F6A9D55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B246A-D2D4-40CF-8450-75732648960D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6957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422F4-C1DB-42F1-BCC0-FEE8773DC277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F857B-46B4-4171-89BC-26B2F2EB3C0C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0831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05CD0-9D52-4D14-8256-98A848C69C29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4A3F2-6D58-40FC-B3E9-443CEE8D03C5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00576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DE4E4-4840-4011-9AEA-FB601772513C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4FE4-5688-4A22-BDA5-0C11CDEAD585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1699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BBA75-FF9A-4E64-8CCE-1A9B67F5DFEA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D3FCF-6E58-481C-B334-736118B0C90C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85291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9EAF2-0B93-450A-824C-13694575D0D9}" type="datetimeFigureOut">
              <a:rPr lang="ko-KR" altLang="en-US">
                <a:solidFill>
                  <a:srgbClr val="000000"/>
                </a:solidFill>
              </a:rPr>
              <a:pPr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5650F-F6D1-4230-8952-35AD4A79A49C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708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E7932F1A-3F25-4855-B073-6D2AEC8EE078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3507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D847C47D-D355-4543-AF00-E91AA6D93030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89959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rbel" panose="020B0503020204020204" pitchFamily="34" charset="0"/>
              </a:defRPr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F25F364F-900D-457B-A24E-EFDD9B9AD43D}" type="slidenum">
              <a:rPr lang="ko-KR" altLang="en-US" smtClean="0">
                <a:solidFill>
                  <a:srgbClr val="FFFFFF"/>
                </a:solidFill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dirty="0">
              <a:solidFill>
                <a:srgbClr val="FFFFFF"/>
              </a:solidFill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77552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B8793B06-6FE9-45D1-8F45-96502184B7F3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8177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771775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fld id="{72D55DFF-E893-4F10-840C-FD6DFE9E624B}" type="slidenum">
              <a:rPr lang="ko-KR" altLang="en-US" sz="1200">
                <a:solidFill>
                  <a:srgbClr val="FFFFFF"/>
                </a:solidFill>
                <a:latin typeface="Times New Roman" pitchFamily="18" charset="0"/>
                <a:ea typeface="HY견고딕" pitchFamily="18" charset="-127"/>
              </a:rPr>
              <a:pPr algn="ctr" fontAlgn="t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t>‹#›</a:t>
            </a:fld>
            <a:endParaRPr lang="en-US" altLang="ko-KR" sz="1200" dirty="0">
              <a:solidFill>
                <a:srgbClr val="FFFFFF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26870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16" name="Rectangle 24"/>
          <p:cNvSpPr>
            <a:spLocks noChangeArrowheads="1"/>
          </p:cNvSpPr>
          <p:nvPr/>
        </p:nvSpPr>
        <p:spPr bwMode="gray">
          <a:xfrm>
            <a:off x="250825" y="270176"/>
            <a:ext cx="8642350" cy="633730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  <p:sp>
        <p:nvSpPr>
          <p:cNvPr id="6" name="Line 6"/>
          <p:cNvSpPr>
            <a:spLocks noChangeShapeType="1"/>
          </p:cNvSpPr>
          <p:nvPr userDrawn="1"/>
        </p:nvSpPr>
        <p:spPr bwMode="auto">
          <a:xfrm>
            <a:off x="0" y="836712"/>
            <a:ext cx="9144000" cy="0"/>
          </a:xfrm>
          <a:prstGeom prst="line">
            <a:avLst/>
          </a:prstGeom>
          <a:noFill/>
          <a:ln w="38100">
            <a:solidFill>
              <a:srgbClr val="DC701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pic>
        <p:nvPicPr>
          <p:cNvPr id="707586" name="Picture 2" descr="ííìì¤íì ëí ì´ë¯¸ì§ ê²ìê²°ê³¼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986" y="37132"/>
            <a:ext cx="1142874" cy="31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6140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16" name="Rectangle 24"/>
          <p:cNvSpPr>
            <a:spLocks noChangeArrowheads="1"/>
          </p:cNvSpPr>
          <p:nvPr/>
        </p:nvSpPr>
        <p:spPr bwMode="gray">
          <a:xfrm>
            <a:off x="250825" y="260350"/>
            <a:ext cx="8642350" cy="633730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  <p:sp>
        <p:nvSpPr>
          <p:cNvPr id="13" name="슬라이드 번호 개체 틀 40"/>
          <p:cNvSpPr>
            <a:spLocks noGrp="1"/>
          </p:cNvSpPr>
          <p:nvPr/>
        </p:nvSpPr>
        <p:spPr bwMode="auto">
          <a:xfrm>
            <a:off x="4249475" y="6492331"/>
            <a:ext cx="914033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0" rIns="91440" bIns="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ko-KR"/>
            </a:defPPr>
            <a:lvl1pPr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kumimoji="1" sz="1200" b="1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2pPr>
            <a:lvl3pPr marL="9144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3pPr>
            <a:lvl4pPr marL="13716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4pPr>
            <a:lvl5pPr marL="18288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5pPr>
            <a:lvl6pPr marL="22860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6pPr>
            <a:lvl7pPr marL="27432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7pPr>
            <a:lvl8pPr marL="32004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8pPr>
            <a:lvl9pPr marL="36576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9pPr>
          </a:lstStyle>
          <a:p>
            <a:pPr>
              <a:lnSpc>
                <a:spcPct val="120000"/>
              </a:lnSpc>
              <a:defRPr/>
            </a:pPr>
            <a:fld id="{251AECCE-E78E-429D-92FF-D8C64997AA6A}" type="slidenum">
              <a:rPr lang="en-US" altLang="ko-KR" smtClean="0">
                <a:solidFill>
                  <a:srgbClr val="000000"/>
                </a:solidFill>
              </a:rPr>
              <a:pPr>
                <a:lnSpc>
                  <a:spcPct val="120000"/>
                </a:lnSpc>
                <a:defRPr/>
              </a:pPr>
              <a:t>‹#›</a:t>
            </a:fld>
            <a:r>
              <a:rPr lang="en-US" altLang="ko-KR" dirty="0">
                <a:solidFill>
                  <a:srgbClr val="000000"/>
                </a:solidFill>
              </a:rPr>
              <a:t> / 264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-1588" y="6357938"/>
            <a:ext cx="9144001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latinLnBrk="0">
              <a:defRPr/>
            </a:pPr>
            <a:endParaRPr lang="ko-KR" altLang="en-US" kern="0" dirty="0">
              <a:solidFill>
                <a:sysClr val="windowText" lastClr="000000"/>
              </a:solidFill>
              <a:latin typeface="Times New Roman" pitchFamily="18" charset="0"/>
              <a:ea typeface="HY견고딕" pitchFamily="18" charset="-127"/>
            </a:endParaRPr>
          </a:p>
        </p:txBody>
      </p:sp>
      <p:sp>
        <p:nvSpPr>
          <p:cNvPr id="8" name="Line 30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endParaRPr lang="ko-KR" altLang="en-US" sz="1200" dirty="0">
              <a:solidFill>
                <a:srgbClr val="000000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26397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57" r:id="rId14"/>
  </p:sldLayoutIdLst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16" name="Rectangle 24"/>
          <p:cNvSpPr>
            <a:spLocks noChangeArrowheads="1"/>
          </p:cNvSpPr>
          <p:nvPr/>
        </p:nvSpPr>
        <p:spPr bwMode="gray">
          <a:xfrm>
            <a:off x="250825" y="260350"/>
            <a:ext cx="8642350" cy="633730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  <p:sp>
        <p:nvSpPr>
          <p:cNvPr id="13" name="슬라이드 번호 개체 틀 40"/>
          <p:cNvSpPr>
            <a:spLocks noGrp="1"/>
          </p:cNvSpPr>
          <p:nvPr/>
        </p:nvSpPr>
        <p:spPr bwMode="auto">
          <a:xfrm>
            <a:off x="4249475" y="6492331"/>
            <a:ext cx="914033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0" rIns="91440" bIns="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ko-KR"/>
            </a:defPPr>
            <a:lvl1pPr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kumimoji="1" sz="1200" b="1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2pPr>
            <a:lvl3pPr marL="9144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3pPr>
            <a:lvl4pPr marL="13716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4pPr>
            <a:lvl5pPr marL="1828800" algn="ctr" rtl="0" fontAlgn="t" latinLnBrk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5pPr>
            <a:lvl6pPr marL="22860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6pPr>
            <a:lvl7pPr marL="27432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7pPr>
            <a:lvl8pPr marL="32004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8pPr>
            <a:lvl9pPr marL="3657600" algn="l" defTabSz="914400" rtl="0" eaLnBrk="1" latinLnBrk="1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+mn-cs"/>
              </a:defRPr>
            </a:lvl9pPr>
          </a:lstStyle>
          <a:p>
            <a:pPr>
              <a:lnSpc>
                <a:spcPct val="120000"/>
              </a:lnSpc>
              <a:defRPr/>
            </a:pPr>
            <a:fld id="{251AECCE-E78E-429D-92FF-D8C64997AA6A}" type="slidenum">
              <a:rPr lang="en-US" altLang="ko-KR" smtClean="0">
                <a:solidFill>
                  <a:srgbClr val="000000"/>
                </a:solidFill>
              </a:rPr>
              <a:pPr>
                <a:lnSpc>
                  <a:spcPct val="120000"/>
                </a:lnSpc>
                <a:defRPr/>
              </a:pPr>
              <a:t>‹#›</a:t>
            </a:fld>
            <a:r>
              <a:rPr lang="en-US" altLang="ko-KR" dirty="0">
                <a:solidFill>
                  <a:srgbClr val="000000"/>
                </a:solidFill>
              </a:rPr>
              <a:t> / 252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-1588" y="6357938"/>
            <a:ext cx="9144001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latinLnBrk="0">
              <a:defRPr/>
            </a:pPr>
            <a:endParaRPr lang="ko-KR" altLang="en-US" kern="0" dirty="0">
              <a:solidFill>
                <a:sysClr val="windowText" lastClr="000000"/>
              </a:solidFill>
              <a:latin typeface="Times New Roman" pitchFamily="18" charset="0"/>
              <a:ea typeface="HY견고딕" pitchFamily="18" charset="-127"/>
            </a:endParaRPr>
          </a:p>
        </p:txBody>
      </p:sp>
      <p:sp>
        <p:nvSpPr>
          <p:cNvPr id="8" name="Line 30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t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endParaRPr lang="ko-KR" altLang="en-US" sz="1200" dirty="0">
              <a:solidFill>
                <a:srgbClr val="000000"/>
              </a:solidFill>
              <a:latin typeface="Times New Roman" pitchFamily="18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7932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6" r:id="rId11"/>
    <p:sldLayoutId id="2147483797" r:id="rId12"/>
    <p:sldLayoutId id="2147483805" r:id="rId13"/>
  </p:sldLayoutIdLst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553523-ACAA-4B6D-B8A1-C4631A4258C7}" type="datetimeFigureOut">
              <a:rPr lang="ko-KR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-04-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0" y="0"/>
            <a:ext cx="9144000" cy="1128713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srgbClr val="000000"/>
              </a:solidFill>
            </a:endParaRPr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91375" y="64150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AA4D9F-D4A1-4116-874B-228E9DD5FE7A}" type="slidenum">
              <a:rPr lang="ko-KR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0" y="6572250"/>
            <a:ext cx="9144000" cy="285750"/>
          </a:xfrm>
          <a:prstGeom prst="rect">
            <a:avLst/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latinLnBrk="0">
              <a:defRPr/>
            </a:pPr>
            <a:endParaRPr lang="ko-KR" altLang="en-US" sz="1200" kern="0" dirty="0">
              <a:solidFill>
                <a:sysClr val="window" lastClr="FFFFFF"/>
              </a:solidFill>
              <a:latin typeface="맑은 고딕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351401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8.png"/><Relationship Id="rId5" Type="http://schemas.openxmlformats.org/officeDocument/2006/relationships/tags" Target="../tags/tag9.xml"/><Relationship Id="rId10" Type="http://schemas.openxmlformats.org/officeDocument/2006/relationships/image" Target="../media/image17.png"/><Relationship Id="rId4" Type="http://schemas.openxmlformats.org/officeDocument/2006/relationships/tags" Target="../tags/tag8.xml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2.xml"/><Relationship Id="rId7" Type="http://schemas.openxmlformats.org/officeDocument/2006/relationships/image" Target="../media/image19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25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19.xml"/><Relationship Id="rId7" Type="http://schemas.openxmlformats.org/officeDocument/2006/relationships/image" Target="../media/image33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3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0.xml"/><Relationship Id="rId9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23.xml"/><Relationship Id="rId7" Type="http://schemas.openxmlformats.org/officeDocument/2006/relationships/image" Target="../media/image37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27.xml"/><Relationship Id="rId7" Type="http://schemas.openxmlformats.org/officeDocument/2006/relationships/image" Target="../media/image35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8.xml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1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6" name="Rectangle 4"/>
          <p:cNvSpPr>
            <a:spLocks noChangeArrowheads="1"/>
          </p:cNvSpPr>
          <p:nvPr/>
        </p:nvSpPr>
        <p:spPr bwMode="gray">
          <a:xfrm>
            <a:off x="1187450" y="1847081"/>
            <a:ext cx="6769100" cy="7898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1200" b="1" dirty="0">
              <a:solidFill>
                <a:srgbClr val="333399"/>
              </a:solidFill>
              <a:latin typeface="Arial" pitchFamily="34" charset="0"/>
              <a:ea typeface="HY견고딕" pitchFamily="18" charset="-127"/>
            </a:endParaRPr>
          </a:p>
        </p:txBody>
      </p:sp>
      <p:sp>
        <p:nvSpPr>
          <p:cNvPr id="765954" name="Text Box 2"/>
          <p:cNvSpPr txBox="1">
            <a:spLocks noChangeArrowheads="1"/>
          </p:cNvSpPr>
          <p:nvPr/>
        </p:nvSpPr>
        <p:spPr bwMode="auto">
          <a:xfrm>
            <a:off x="1144588" y="2028825"/>
            <a:ext cx="6840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앙상블 </a:t>
            </a:r>
            <a:r>
              <a:rPr kumimoji="1" lang="en-US" altLang="ko-KR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Ensemble)</a:t>
            </a:r>
            <a:endParaRPr kumimoji="1" lang="ko-KR" altLang="en-US" sz="24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19405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B7F57E7-0E31-40BD-9286-8F7A5986034A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libri" panose="020F0502020204030204" pitchFamily="34" charset="0"/>
              </a:rPr>
              <a:t>The MSE for a particular data point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743DE98-F66E-4346-A10A-9B2F5BFCA8C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18" y="1790440"/>
            <a:ext cx="4300797" cy="614399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8C17A8E0-5C90-47B5-BC0D-F803BC0435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09" y="2666554"/>
            <a:ext cx="3530968" cy="614399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91BABACD-1530-4924-BB99-F506EABD773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785" y="1984496"/>
            <a:ext cx="1523657" cy="226286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C7816EF6-0412-4284-8BA4-8DB4AC6BD59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09" y="3585465"/>
            <a:ext cx="3728453" cy="614399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86D20389-0401-4CAA-A60C-642B675FEC7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10" y="4504378"/>
            <a:ext cx="6058049" cy="614399"/>
          </a:xfrm>
          <a:prstGeom prst="rect">
            <a:avLst/>
          </a:prstGeom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05EF08C2-6A97-4A77-8EE4-B09CEE307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이론적 배경 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(optional)</a:t>
            </a:r>
          </a:p>
        </p:txBody>
      </p:sp>
    </p:spTree>
    <p:extLst>
      <p:ext uri="{BB962C8B-B14F-4D97-AF65-F5344CB8AC3E}">
        <p14:creationId xmlns:p14="http://schemas.microsoft.com/office/powerpoint/2010/main" val="1363890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E5400E6E-7B4E-42FC-83AC-307D27BAF54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1407056"/>
            <a:ext cx="6058049" cy="614399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D959BC94-3D5D-4DB3-B2B7-6DCF4EF99F1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2992424"/>
            <a:ext cx="6723648" cy="614399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C16882AF-7694-45C6-9671-5DE5B864E5B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3985369"/>
            <a:ext cx="6482277" cy="614399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61697F1-5B4C-4AB9-BC7E-2FA91389186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4978314"/>
            <a:ext cx="4821935" cy="3949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FA397D2-A2D2-45ED-B7CC-80856399C229}"/>
              </a:ext>
            </a:extLst>
          </p:cNvPr>
          <p:cNvSpPr txBox="1"/>
          <p:nvPr/>
        </p:nvSpPr>
        <p:spPr>
          <a:xfrm>
            <a:off x="254001" y="1108800"/>
            <a:ext cx="879163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/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/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20725" lvl="2" indent="0">
              <a:buNone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/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y the properties of the expectation operator</a:t>
            </a:r>
            <a:endParaRPr lang="ko-KR" altLang="en-US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373A9FA6-2900-4457-8926-97E6A019E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이론적 배경  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(optional)</a:t>
            </a:r>
          </a:p>
        </p:txBody>
      </p:sp>
    </p:spTree>
    <p:extLst>
      <p:ext uri="{BB962C8B-B14F-4D97-AF65-F5344CB8AC3E}">
        <p14:creationId xmlns:p14="http://schemas.microsoft.com/office/powerpoint/2010/main" val="627361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D5406-0209-4952-8A59-E8D4C93FA19D}"/>
              </a:ext>
            </a:extLst>
          </p:cNvPr>
          <p:cNvSpPr txBox="1"/>
          <p:nvPr/>
        </p:nvSpPr>
        <p:spPr>
          <a:xfrm>
            <a:off x="254001" y="1108800"/>
            <a:ext cx="8791632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편향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ias)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분산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Variance)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크기에 따른 모델의 구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낮은 모델 복잡도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높은 편향 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&amp;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낮은 분산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ogistic regression, LDA, k-NN with large k.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높은 모델 복잡도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낮은 편향 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&amp;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높은 분산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T, ANN, SVM, k-NN with small k.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F05A6BF-2D7B-480D-8351-E1C3582F1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763111"/>
            <a:ext cx="5760640" cy="1452108"/>
          </a:xfrm>
          <a:prstGeom prst="rect">
            <a:avLst/>
          </a:prstGeom>
        </p:spPr>
      </p:pic>
      <p:graphicFrame>
        <p:nvGraphicFramePr>
          <p:cNvPr id="5" name="표 4">
            <a:extLst>
              <a:ext uri="{FF2B5EF4-FFF2-40B4-BE49-F238E27FC236}">
                <a16:creationId xmlns:a16="http://schemas.microsoft.com/office/drawing/2014/main" id="{F7348947-5D1C-46CA-94CB-E506AC8B13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652496"/>
              </p:ext>
            </p:extLst>
          </p:nvPr>
        </p:nvGraphicFramePr>
        <p:xfrm>
          <a:off x="539555" y="3347287"/>
          <a:ext cx="7272805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Bias</a:t>
                      </a:r>
                      <a:endParaRPr lang="ko-KR" altLang="en-US" sz="14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Variance</a:t>
                      </a:r>
                      <a:endParaRPr lang="ko-KR" altLang="en-US" sz="14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" name="그림 5">
            <a:extLst>
              <a:ext uri="{FF2B5EF4-FFF2-40B4-BE49-F238E27FC236}">
                <a16:creationId xmlns:a16="http://schemas.microsoft.com/office/drawing/2014/main" id="{AA21F6EF-01CB-4CA3-88DC-F7A5B3DCFE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8893" y="4214879"/>
            <a:ext cx="3109185" cy="213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320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D5406-0209-4952-8A59-E8D4C93FA19D}"/>
              </a:ext>
            </a:extLst>
          </p:cNvPr>
          <p:cNvSpPr txBox="1"/>
          <p:nvPr/>
        </p:nvSpPr>
        <p:spPr>
          <a:xfrm>
            <a:off x="254001" y="1108800"/>
            <a:ext cx="879163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rain / Test data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관점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B3461CF-5ED3-4879-A6C4-C0D6FCAD0C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5000"/>
          <a:stretch/>
        </p:blipFill>
        <p:spPr>
          <a:xfrm>
            <a:off x="3165833" y="1616852"/>
            <a:ext cx="1440160" cy="1452108"/>
          </a:xfrm>
          <a:prstGeom prst="rect">
            <a:avLst/>
          </a:prstGeom>
        </p:spPr>
      </p:pic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61A2C982-FB08-4209-A061-4B766F0C55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1724500"/>
              </p:ext>
            </p:extLst>
          </p:nvPr>
        </p:nvGraphicFramePr>
        <p:xfrm>
          <a:off x="4738840" y="2144790"/>
          <a:ext cx="2909122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Bias</a:t>
                      </a:r>
                      <a:endParaRPr lang="ko-KR" altLang="en-US" sz="14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Variance</a:t>
                      </a:r>
                      <a:endParaRPr lang="ko-KR" altLang="en-US" sz="14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표 8">
            <a:extLst>
              <a:ext uri="{FF2B5EF4-FFF2-40B4-BE49-F238E27FC236}">
                <a16:creationId xmlns:a16="http://schemas.microsoft.com/office/drawing/2014/main" id="{2A6174BD-4949-4F94-B290-E7F4C64C64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358840"/>
              </p:ext>
            </p:extLst>
          </p:nvPr>
        </p:nvGraphicFramePr>
        <p:xfrm>
          <a:off x="-1444" y="5166498"/>
          <a:ext cx="2909122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Bias</a:t>
                      </a:r>
                      <a:endParaRPr lang="ko-KR" altLang="en-US" sz="14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Variance</a:t>
                      </a:r>
                      <a:endParaRPr lang="ko-KR" altLang="en-US" sz="14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표 9">
            <a:extLst>
              <a:ext uri="{FF2B5EF4-FFF2-40B4-BE49-F238E27FC236}">
                <a16:creationId xmlns:a16="http://schemas.microsoft.com/office/drawing/2014/main" id="{909A6F90-17C6-4335-8D3D-BC8FC4E730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253855"/>
              </p:ext>
            </p:extLst>
          </p:nvPr>
        </p:nvGraphicFramePr>
        <p:xfrm>
          <a:off x="3022892" y="5166498"/>
          <a:ext cx="2909122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Bias</a:t>
                      </a:r>
                      <a:endParaRPr lang="ko-KR" altLang="en-US" sz="14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ow</a:t>
                      </a:r>
                      <a:endParaRPr lang="ko-KR" altLang="en-US" sz="1400" b="0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Variance</a:t>
                      </a:r>
                      <a:endParaRPr lang="ko-KR" altLang="en-US" sz="14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표 10">
            <a:extLst>
              <a:ext uri="{FF2B5EF4-FFF2-40B4-BE49-F238E27FC236}">
                <a16:creationId xmlns:a16="http://schemas.microsoft.com/office/drawing/2014/main" id="{5D21B1F0-AB15-43EC-8E27-7CB9E6A4B2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497110"/>
              </p:ext>
            </p:extLst>
          </p:nvPr>
        </p:nvGraphicFramePr>
        <p:xfrm>
          <a:off x="6140331" y="5166498"/>
          <a:ext cx="2909122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Bias</a:t>
                      </a:r>
                      <a:endParaRPr lang="ko-KR" altLang="en-US" sz="14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Variance</a:t>
                      </a:r>
                      <a:endParaRPr lang="ko-KR" altLang="en-US" sz="14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igh</a:t>
                      </a:r>
                      <a:endParaRPr lang="ko-KR" altLang="en-US" sz="1400" b="1" dirty="0">
                        <a:solidFill>
                          <a:schemeClr val="accent2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2" name="그림 11">
            <a:extLst>
              <a:ext uri="{FF2B5EF4-FFF2-40B4-BE49-F238E27FC236}">
                <a16:creationId xmlns:a16="http://schemas.microsoft.com/office/drawing/2014/main" id="{7BA13F7C-BA60-4FD9-920F-E2EAE379A8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384" r="24616"/>
          <a:stretch/>
        </p:blipFill>
        <p:spPr>
          <a:xfrm>
            <a:off x="1467518" y="3573016"/>
            <a:ext cx="1440160" cy="1452108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945035CD-CCE7-4A81-8AA6-4A12DB94A3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136" r="49864"/>
          <a:stretch/>
        </p:blipFill>
        <p:spPr>
          <a:xfrm>
            <a:off x="4491854" y="3573016"/>
            <a:ext cx="1440160" cy="1452108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CB11BAA2-680D-45AA-93A6-452E6C73FA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5000"/>
          <a:stretch/>
        </p:blipFill>
        <p:spPr>
          <a:xfrm>
            <a:off x="7594892" y="3573016"/>
            <a:ext cx="1440160" cy="145210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DA67FEA-6CEF-41B7-80C0-78C20D67B896}"/>
              </a:ext>
            </a:extLst>
          </p:cNvPr>
          <p:cNvSpPr txBox="1"/>
          <p:nvPr/>
        </p:nvSpPr>
        <p:spPr>
          <a:xfrm>
            <a:off x="1691680" y="226492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rain data</a:t>
            </a: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8A61422-620F-4B6A-8062-09DF7ABB5847}"/>
              </a:ext>
            </a:extLst>
          </p:cNvPr>
          <p:cNvSpPr txBox="1"/>
          <p:nvPr/>
        </p:nvSpPr>
        <p:spPr>
          <a:xfrm>
            <a:off x="108948" y="4217092"/>
            <a:ext cx="14401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est data(1)</a:t>
            </a:r>
          </a:p>
          <a:p>
            <a:pPr algn="ctr"/>
            <a:endParaRPr lang="ko-KR" altLang="en-US" sz="16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27CB4C-56E1-44DC-9A19-83D10C63476A}"/>
              </a:ext>
            </a:extLst>
          </p:cNvPr>
          <p:cNvSpPr txBox="1"/>
          <p:nvPr/>
        </p:nvSpPr>
        <p:spPr>
          <a:xfrm>
            <a:off x="3051694" y="42170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est data(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5E8911-50C6-4043-87AE-4DFE188FB8C1}"/>
              </a:ext>
            </a:extLst>
          </p:cNvPr>
          <p:cNvSpPr txBox="1"/>
          <p:nvPr/>
        </p:nvSpPr>
        <p:spPr>
          <a:xfrm>
            <a:off x="6142156" y="42170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est data(3)</a:t>
            </a: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52254CE4-469A-477C-AE0C-96EBAD6E36D8}"/>
              </a:ext>
            </a:extLst>
          </p:cNvPr>
          <p:cNvSpPr/>
          <p:nvPr/>
        </p:nvSpPr>
        <p:spPr bwMode="auto">
          <a:xfrm>
            <a:off x="1403648" y="1616853"/>
            <a:ext cx="6840760" cy="1593482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71580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D5406-0209-4952-8A59-E8D4C93FA19D}"/>
              </a:ext>
            </a:extLst>
          </p:cNvPr>
          <p:cNvSpPr txBox="1"/>
          <p:nvPr/>
        </p:nvSpPr>
        <p:spPr>
          <a:xfrm>
            <a:off x="254001" y="1108800"/>
            <a:ext cx="879163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rain / Test data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관점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24" name="그림 23">
            <a:extLst>
              <a:ext uri="{FF2B5EF4-FFF2-40B4-BE49-F238E27FC236}">
                <a16:creationId xmlns:a16="http://schemas.microsoft.com/office/drawing/2014/main" id="{FBBA834F-D4E4-49A6-813E-512BAD4697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696" y="1621536"/>
            <a:ext cx="7495413" cy="472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570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앙상블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5" name="Picture 2" descr="ensemble에 대한 이미지 검색결과">
            <a:extLst>
              <a:ext uri="{FF2B5EF4-FFF2-40B4-BE49-F238E27FC236}">
                <a16:creationId xmlns:a16="http://schemas.microsoft.com/office/drawing/2014/main" id="{DC4E75D1-BC9E-437C-9C5C-5BFE5669E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399" y="1181867"/>
            <a:ext cx="7037705" cy="468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6490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목적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C5A977-DF12-4CBA-9E88-5024837F54B0}"/>
              </a:ext>
            </a:extLst>
          </p:cNvPr>
          <p:cNvSpPr txBox="1"/>
          <p:nvPr/>
        </p:nvSpPr>
        <p:spPr>
          <a:xfrm>
            <a:off x="254001" y="1108800"/>
            <a:ext cx="879163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목적</a:t>
            </a: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수의 모델을 학습하여 오류의 감소를 추구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분산의 감소에 의한 오류 감소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agging) -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랜덤 포레스트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Random Forest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편향의 감소에 의한 오류 감소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부스팅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oosting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분산과 편향의 동시 감소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Mixture of Expert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 구성의 두 가지 핵심 아이디어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600" b="1" dirty="0">
                <a:solidFill>
                  <a:srgbClr val="ED8D0D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다양성</a:t>
            </a:r>
            <a:r>
              <a:rPr lang="en-US" altLang="ko-KR" sz="1600" b="1" dirty="0">
                <a:solidFill>
                  <a:srgbClr val="ED8D0D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diversity)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을 어떻게 확보할 것인가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최종 결과물을 어떻게 </a:t>
            </a:r>
            <a:r>
              <a:rPr lang="ko-KR" altLang="en-US" sz="1600" b="1" dirty="0">
                <a:solidFill>
                  <a:srgbClr val="ED8D0D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결합</a:t>
            </a:r>
            <a:r>
              <a:rPr lang="en-US" altLang="ko-KR" sz="1600" b="1" dirty="0">
                <a:solidFill>
                  <a:srgbClr val="ED8D0D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combine, aggregate)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할 것인가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Calibri" panose="020F0502020204030204" pitchFamily="34" charset="0"/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522A8FDA-C75B-4FB3-B9F8-414DF7519B60}"/>
              </a:ext>
            </a:extLst>
          </p:cNvPr>
          <p:cNvSpPr/>
          <p:nvPr/>
        </p:nvSpPr>
        <p:spPr bwMode="auto">
          <a:xfrm>
            <a:off x="251520" y="3429000"/>
            <a:ext cx="8784976" cy="1584176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9379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효과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F5ED7D-B3B3-45FE-A247-6C3D47C96A98}"/>
              </a:ext>
            </a:extLst>
          </p:cNvPr>
          <p:cNvSpPr txBox="1"/>
          <p:nvPr/>
        </p:nvSpPr>
        <p:spPr>
          <a:xfrm>
            <a:off x="254001" y="1108800"/>
            <a:ext cx="8791632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론적으로는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의 개별 모델을 결합한 앙상블의 경우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의 개별 모델의 평균 오류의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/M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수준으로 오류가 감소함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 (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정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 모델은 서로 독립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위 가정은 현실세계에서 지켜지지 않는 경우가 많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현실적으로는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의 개별 모델을 결합한 앙상블의 경우 개별 모델의 평균 오류보다는 최소한 같거나 낮은 오류를 나타내는 것을 증명할 수 있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1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등 모델보다 성능이 우수함을 입증할 수는 없으나 개별 모델들의 평균치보다는 항상 우수하거나 같은 성능을 나타냄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3D36301-3D30-4440-AB04-28238F6A10B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968" y="2461732"/>
            <a:ext cx="2308571" cy="515048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210DD431-1D45-4A50-B00E-440D8C8EB5E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214" y="4447410"/>
            <a:ext cx="7521524" cy="734476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A6DE0453-3885-4794-88C6-1844A01A9BD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586" y="5455522"/>
            <a:ext cx="1973333" cy="24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929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CE505C-AF87-4E23-8A9B-54E0741D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효과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0C6DF0-9196-47CA-949E-FF8854DBFAFE}"/>
              </a:ext>
            </a:extLst>
          </p:cNvPr>
          <p:cNvSpPr txBox="1"/>
          <p:nvPr/>
        </p:nvSpPr>
        <p:spPr>
          <a:xfrm>
            <a:off x="254001" y="1108800"/>
            <a:ext cx="879163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동일한 모델을 여러 개 사용하는 것은 효과가 없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모델은 서로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적절하게 달라야 앙상블의 효과를 볼 수 있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적으로는 어느 정도 좋은 성능을 가지면서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 내에서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각의 모델은 서로 다양한 형태를 나타내는 것이 가장 이상적</a:t>
            </a:r>
          </a:p>
        </p:txBody>
      </p:sp>
      <p:graphicFrame>
        <p:nvGraphicFramePr>
          <p:cNvPr id="10" name="표 9">
            <a:extLst>
              <a:ext uri="{FF2B5EF4-FFF2-40B4-BE49-F238E27FC236}">
                <a16:creationId xmlns:a16="http://schemas.microsoft.com/office/drawing/2014/main" id="{2B65D57A-44F3-499A-9320-7C80D66445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749727"/>
              </p:ext>
            </p:extLst>
          </p:nvPr>
        </p:nvGraphicFramePr>
        <p:xfrm>
          <a:off x="586155" y="2988944"/>
          <a:ext cx="7848874" cy="268033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483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48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88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iversity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mplicit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licit</a:t>
                      </a:r>
                      <a:endParaRPr lang="ko-KR" altLang="en-US" sz="160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13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scription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vide different random subset of the training data to each learner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Use some measurement ensuring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it is substantially different from the other members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0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semble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lgorithms</a:t>
                      </a:r>
                      <a:endParaRPr lang="ko-KR" altLang="en-US" sz="160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stance: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ko-KR" sz="16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gging</a:t>
                      </a:r>
                    </a:p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ariables: Random Subspaces, Rotation Forests</a:t>
                      </a:r>
                    </a:p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oth: Random Forests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en-US" altLang="ko-KR" sz="16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oosting</a:t>
                      </a: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Negative Correlation Learning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6873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DFB77A1E-88AB-4AFB-957B-3AED1F2B223D}"/>
              </a:ext>
            </a:extLst>
          </p:cNvPr>
          <p:cNvSpPr/>
          <p:nvPr/>
        </p:nvSpPr>
        <p:spPr bwMode="auto">
          <a:xfrm>
            <a:off x="310551" y="1196752"/>
            <a:ext cx="4097547" cy="51865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돋움" pitchFamily="50" charset="-127"/>
              </a:rPr>
              <a:t>Bagging (Bootstrap Aggregating)</a:t>
            </a:r>
            <a:endParaRPr kumimoji="1" lang="ko-KR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돋움" pitchFamily="50" charset="-127"/>
            </a:endParaRPr>
          </a:p>
        </p:txBody>
      </p:sp>
      <p:sp>
        <p:nvSpPr>
          <p:cNvPr id="3" name="사각형: 둥근 모서리 2">
            <a:extLst>
              <a:ext uri="{FF2B5EF4-FFF2-40B4-BE49-F238E27FC236}">
                <a16:creationId xmlns:a16="http://schemas.microsoft.com/office/drawing/2014/main" id="{E7039325-4E4C-4EFC-BC76-2E045D399D1B}"/>
              </a:ext>
            </a:extLst>
          </p:cNvPr>
          <p:cNvSpPr/>
          <p:nvPr/>
        </p:nvSpPr>
        <p:spPr bwMode="auto">
          <a:xfrm>
            <a:off x="4706084" y="1196752"/>
            <a:ext cx="4097547" cy="51865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돋움" pitchFamily="50" charset="-127"/>
              </a:rPr>
              <a:t>Boosting</a:t>
            </a:r>
            <a:endParaRPr kumimoji="1" lang="ko-KR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돋움" pitchFamily="50" charset="-127"/>
            </a:endParaRPr>
          </a:p>
        </p:txBody>
      </p:sp>
      <p:pic>
        <p:nvPicPr>
          <p:cNvPr id="4" name="Picture 2" descr="https://swalloow.github.io/assets/images/agg_result.png">
            <a:extLst>
              <a:ext uri="{FF2B5EF4-FFF2-40B4-BE49-F238E27FC236}">
                <a16:creationId xmlns:a16="http://schemas.microsoft.com/office/drawing/2014/main" id="{63F7B380-9013-4B72-AACE-7458BDE0B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32" y="2050269"/>
            <a:ext cx="4257985" cy="4684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8F2A2A0B-2589-45E1-A5CE-C37DA1BD1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157" y="2043368"/>
            <a:ext cx="3877399" cy="253071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4AB527F-70F0-42BE-B8EF-E3EA104F9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0481" y="4745165"/>
            <a:ext cx="3268749" cy="1832166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8B519B2F-782E-47E8-97C5-D0809159A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다양성 확보 방법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22374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앙상블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5" name="Picture 2" descr="ensemble에 대한 이미지 검색결과">
            <a:extLst>
              <a:ext uri="{FF2B5EF4-FFF2-40B4-BE49-F238E27FC236}">
                <a16:creationId xmlns:a16="http://schemas.microsoft.com/office/drawing/2014/main" id="{DC4E75D1-BC9E-437C-9C5C-5BFE5669E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399" y="1181867"/>
            <a:ext cx="7037705" cy="468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5739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3AC6941-E67F-448B-83E8-DCFD802E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514F96-FE22-4B3A-9D80-1F40B1B3C60E}"/>
              </a:ext>
            </a:extLst>
          </p:cNvPr>
          <p:cNvSpPr txBox="1"/>
          <p:nvPr/>
        </p:nvSpPr>
        <p:spPr>
          <a:xfrm>
            <a:off x="254001" y="1108800"/>
            <a:ext cx="87916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: Bootstrap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각 멤버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은 서로 다른 학습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데이터셋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이용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데이터셋은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복원 추출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sampling with replacement)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을 통해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원래 데이터의 수만큼의 크기를 갖도록 샘플링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데이터셋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붓스트랩</a:t>
            </a:r>
            <a:r>
              <a:rPr lang="en-US" altLang="ko-KR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ootstrap)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라 부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A24BC5E6-3C76-4CC7-9BCD-8AC0C4F813ED}"/>
              </a:ext>
            </a:extLst>
          </p:cNvPr>
          <p:cNvGrpSpPr/>
          <p:nvPr/>
        </p:nvGrpSpPr>
        <p:grpSpPr>
          <a:xfrm>
            <a:off x="395731" y="3080504"/>
            <a:ext cx="8381514" cy="3178678"/>
            <a:chOff x="395731" y="3080504"/>
            <a:chExt cx="8381514" cy="3178678"/>
          </a:xfrm>
        </p:grpSpPr>
        <p:sp>
          <p:nvSpPr>
            <p:cNvPr id="5" name="직사각형 4">
              <a:extLst>
                <a:ext uri="{FF2B5EF4-FFF2-40B4-BE49-F238E27FC236}">
                  <a16:creationId xmlns:a16="http://schemas.microsoft.com/office/drawing/2014/main" id="{6548567B-CCA4-4907-B5A9-0AD656979A7A}"/>
                </a:ext>
              </a:extLst>
            </p:cNvPr>
            <p:cNvSpPr/>
            <p:nvPr/>
          </p:nvSpPr>
          <p:spPr>
            <a:xfrm>
              <a:off x="395732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540D4A3F-86A9-4683-BAF0-D2A7A16948FD}"/>
                </a:ext>
              </a:extLst>
            </p:cNvPr>
            <p:cNvSpPr/>
            <p:nvPr/>
          </p:nvSpPr>
          <p:spPr>
            <a:xfrm>
              <a:off x="1564610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id="{18D5E835-778D-4B49-80AF-798D86D1B038}"/>
                </a:ext>
              </a:extLst>
            </p:cNvPr>
            <p:cNvSpPr/>
            <p:nvPr/>
          </p:nvSpPr>
          <p:spPr>
            <a:xfrm>
              <a:off x="395732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215E800D-050C-4637-B603-5F61B8F2DEA0}"/>
                </a:ext>
              </a:extLst>
            </p:cNvPr>
            <p:cNvSpPr/>
            <p:nvPr/>
          </p:nvSpPr>
          <p:spPr>
            <a:xfrm>
              <a:off x="1564610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D1693EC0-0329-4AD7-A867-276D8D28D364}"/>
                </a:ext>
              </a:extLst>
            </p:cNvPr>
            <p:cNvSpPr/>
            <p:nvPr/>
          </p:nvSpPr>
          <p:spPr>
            <a:xfrm>
              <a:off x="395732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13FEC6F6-1D82-4E2C-B244-9683CE124B14}"/>
                </a:ext>
              </a:extLst>
            </p:cNvPr>
            <p:cNvSpPr/>
            <p:nvPr/>
          </p:nvSpPr>
          <p:spPr>
            <a:xfrm>
              <a:off x="1564610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39D5B022-0B13-48D5-91CB-2BAA46689F26}"/>
                </a:ext>
              </a:extLst>
            </p:cNvPr>
            <p:cNvSpPr/>
            <p:nvPr/>
          </p:nvSpPr>
          <p:spPr>
            <a:xfrm>
              <a:off x="395732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CAEDDE0A-BEC8-43FE-AAB0-269B10295355}"/>
                </a:ext>
              </a:extLst>
            </p:cNvPr>
            <p:cNvSpPr/>
            <p:nvPr/>
          </p:nvSpPr>
          <p:spPr>
            <a:xfrm>
              <a:off x="1564610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9B530947-F28B-4E8C-A053-71B966514673}"/>
                </a:ext>
              </a:extLst>
            </p:cNvPr>
            <p:cNvSpPr/>
            <p:nvPr/>
          </p:nvSpPr>
          <p:spPr>
            <a:xfrm>
              <a:off x="395732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E9D1DB7A-C6C7-4FB2-9CA3-14DA2B670CF4}"/>
                </a:ext>
              </a:extLst>
            </p:cNvPr>
            <p:cNvSpPr/>
            <p:nvPr/>
          </p:nvSpPr>
          <p:spPr>
            <a:xfrm>
              <a:off x="1564610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16A50B9B-8EDF-49CD-B573-572D3EFD4A0C}"/>
                </a:ext>
              </a:extLst>
            </p:cNvPr>
            <p:cNvSpPr/>
            <p:nvPr/>
          </p:nvSpPr>
          <p:spPr>
            <a:xfrm>
              <a:off x="395732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D536D82E-DDF5-439D-ABEA-C24036D3574D}"/>
                </a:ext>
              </a:extLst>
            </p:cNvPr>
            <p:cNvSpPr/>
            <p:nvPr/>
          </p:nvSpPr>
          <p:spPr>
            <a:xfrm>
              <a:off x="1564610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242556D1-A1BE-4691-A176-9E3036A3A2A1}"/>
                </a:ext>
              </a:extLst>
            </p:cNvPr>
            <p:cNvSpPr/>
            <p:nvPr/>
          </p:nvSpPr>
          <p:spPr>
            <a:xfrm>
              <a:off x="395732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B75B6BD0-A5B4-4999-B7F5-537541EEA76D}"/>
                </a:ext>
              </a:extLst>
            </p:cNvPr>
            <p:cNvSpPr/>
            <p:nvPr/>
          </p:nvSpPr>
          <p:spPr>
            <a:xfrm>
              <a:off x="1564610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1FCE3953-B1B6-40F7-8669-2947F63227B1}"/>
                </a:ext>
              </a:extLst>
            </p:cNvPr>
            <p:cNvSpPr/>
            <p:nvPr/>
          </p:nvSpPr>
          <p:spPr>
            <a:xfrm>
              <a:off x="395732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EFBB97C4-13BD-4989-AE5B-DB9EE534B34B}"/>
                </a:ext>
              </a:extLst>
            </p:cNvPr>
            <p:cNvSpPr/>
            <p:nvPr/>
          </p:nvSpPr>
          <p:spPr>
            <a:xfrm>
              <a:off x="1564610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006DD47F-A44E-4A7E-A64E-C45938AF8861}"/>
                </a:ext>
              </a:extLst>
            </p:cNvPr>
            <p:cNvSpPr/>
            <p:nvPr/>
          </p:nvSpPr>
          <p:spPr>
            <a:xfrm>
              <a:off x="395732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1220DB3E-1510-4DDA-A9DD-19C9F5DB81DF}"/>
                </a:ext>
              </a:extLst>
            </p:cNvPr>
            <p:cNvSpPr/>
            <p:nvPr/>
          </p:nvSpPr>
          <p:spPr>
            <a:xfrm>
              <a:off x="1564610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E02C77EA-768B-4F1F-B0A0-49EC34357BA4}"/>
                </a:ext>
              </a:extLst>
            </p:cNvPr>
            <p:cNvSpPr/>
            <p:nvPr/>
          </p:nvSpPr>
          <p:spPr>
            <a:xfrm>
              <a:off x="395732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4" name="직사각형 23">
              <a:extLst>
                <a:ext uri="{FF2B5EF4-FFF2-40B4-BE49-F238E27FC236}">
                  <a16:creationId xmlns:a16="http://schemas.microsoft.com/office/drawing/2014/main" id="{AD5A9A45-7587-4DF3-9220-E4B064B479CF}"/>
                </a:ext>
              </a:extLst>
            </p:cNvPr>
            <p:cNvSpPr/>
            <p:nvPr/>
          </p:nvSpPr>
          <p:spPr>
            <a:xfrm>
              <a:off x="1564610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EA30A8DD-2573-4521-99B0-20C52441E717}"/>
                </a:ext>
              </a:extLst>
            </p:cNvPr>
            <p:cNvSpPr/>
            <p:nvPr/>
          </p:nvSpPr>
          <p:spPr>
            <a:xfrm>
              <a:off x="2604919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6E74E2AF-A064-4704-A936-4ECF6B10F071}"/>
                </a:ext>
              </a:extLst>
            </p:cNvPr>
            <p:cNvSpPr/>
            <p:nvPr/>
          </p:nvSpPr>
          <p:spPr>
            <a:xfrm>
              <a:off x="3773797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id="{5681F4D9-7CDB-42EE-A33C-C438858352A8}"/>
                </a:ext>
              </a:extLst>
            </p:cNvPr>
            <p:cNvSpPr/>
            <p:nvPr/>
          </p:nvSpPr>
          <p:spPr>
            <a:xfrm>
              <a:off x="2604919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49CD49BA-67AD-4D79-AB8D-AED0587A22E2}"/>
                </a:ext>
              </a:extLst>
            </p:cNvPr>
            <p:cNvSpPr/>
            <p:nvPr/>
          </p:nvSpPr>
          <p:spPr>
            <a:xfrm>
              <a:off x="3773797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9" name="직사각형 28">
              <a:extLst>
                <a:ext uri="{FF2B5EF4-FFF2-40B4-BE49-F238E27FC236}">
                  <a16:creationId xmlns:a16="http://schemas.microsoft.com/office/drawing/2014/main" id="{72B0E0EA-D26E-4C08-8A59-222A8F3BD30C}"/>
                </a:ext>
              </a:extLst>
            </p:cNvPr>
            <p:cNvSpPr/>
            <p:nvPr/>
          </p:nvSpPr>
          <p:spPr>
            <a:xfrm>
              <a:off x="2604919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85742456-F4C8-42AB-9235-C32B7CEC85E6}"/>
                </a:ext>
              </a:extLst>
            </p:cNvPr>
            <p:cNvSpPr/>
            <p:nvPr/>
          </p:nvSpPr>
          <p:spPr>
            <a:xfrm>
              <a:off x="3773797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E8DD6AEE-4DF4-497F-B1FC-2DE8414EC385}"/>
                </a:ext>
              </a:extLst>
            </p:cNvPr>
            <p:cNvSpPr/>
            <p:nvPr/>
          </p:nvSpPr>
          <p:spPr>
            <a:xfrm>
              <a:off x="2604919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6E67065D-CB7B-4CCB-B15B-FAF1BBB4F9A5}"/>
                </a:ext>
              </a:extLst>
            </p:cNvPr>
            <p:cNvSpPr/>
            <p:nvPr/>
          </p:nvSpPr>
          <p:spPr>
            <a:xfrm>
              <a:off x="3773797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60371069-F153-410A-A031-3E77A50535B2}"/>
                </a:ext>
              </a:extLst>
            </p:cNvPr>
            <p:cNvSpPr/>
            <p:nvPr/>
          </p:nvSpPr>
          <p:spPr>
            <a:xfrm>
              <a:off x="2604919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26E54971-DFF6-4AD4-8125-6D57EC37C84F}"/>
                </a:ext>
              </a:extLst>
            </p:cNvPr>
            <p:cNvSpPr/>
            <p:nvPr/>
          </p:nvSpPr>
          <p:spPr>
            <a:xfrm>
              <a:off x="3773797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25FA5AF8-DF81-4E90-9AD6-8513CF487AE2}"/>
                </a:ext>
              </a:extLst>
            </p:cNvPr>
            <p:cNvSpPr/>
            <p:nvPr/>
          </p:nvSpPr>
          <p:spPr>
            <a:xfrm>
              <a:off x="2604919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6" name="직사각형 35">
              <a:extLst>
                <a:ext uri="{FF2B5EF4-FFF2-40B4-BE49-F238E27FC236}">
                  <a16:creationId xmlns:a16="http://schemas.microsoft.com/office/drawing/2014/main" id="{A49C4DEF-C56E-4C8F-BCA9-C2AB68241400}"/>
                </a:ext>
              </a:extLst>
            </p:cNvPr>
            <p:cNvSpPr/>
            <p:nvPr/>
          </p:nvSpPr>
          <p:spPr>
            <a:xfrm>
              <a:off x="3773797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7" name="직사각형 36">
              <a:extLst>
                <a:ext uri="{FF2B5EF4-FFF2-40B4-BE49-F238E27FC236}">
                  <a16:creationId xmlns:a16="http://schemas.microsoft.com/office/drawing/2014/main" id="{3FE6EBAA-4EE2-4F47-8B9A-D0DE853F6A20}"/>
                </a:ext>
              </a:extLst>
            </p:cNvPr>
            <p:cNvSpPr/>
            <p:nvPr/>
          </p:nvSpPr>
          <p:spPr>
            <a:xfrm>
              <a:off x="2604919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id="{D63B1C9A-6BB6-4836-87CC-BE0AF1873905}"/>
                </a:ext>
              </a:extLst>
            </p:cNvPr>
            <p:cNvSpPr/>
            <p:nvPr/>
          </p:nvSpPr>
          <p:spPr>
            <a:xfrm>
              <a:off x="3773797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9" name="직사각형 38">
              <a:extLst>
                <a:ext uri="{FF2B5EF4-FFF2-40B4-BE49-F238E27FC236}">
                  <a16:creationId xmlns:a16="http://schemas.microsoft.com/office/drawing/2014/main" id="{B6D9A932-3B2E-4665-A57F-EF4EB1EB5F89}"/>
                </a:ext>
              </a:extLst>
            </p:cNvPr>
            <p:cNvSpPr/>
            <p:nvPr/>
          </p:nvSpPr>
          <p:spPr>
            <a:xfrm>
              <a:off x="2604919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0" name="직사각형 39">
              <a:extLst>
                <a:ext uri="{FF2B5EF4-FFF2-40B4-BE49-F238E27FC236}">
                  <a16:creationId xmlns:a16="http://schemas.microsoft.com/office/drawing/2014/main" id="{AE220FC6-7076-46CB-B9BD-226EF96C6B95}"/>
                </a:ext>
              </a:extLst>
            </p:cNvPr>
            <p:cNvSpPr/>
            <p:nvPr/>
          </p:nvSpPr>
          <p:spPr>
            <a:xfrm>
              <a:off x="3773797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1" name="직사각형 40">
              <a:extLst>
                <a:ext uri="{FF2B5EF4-FFF2-40B4-BE49-F238E27FC236}">
                  <a16:creationId xmlns:a16="http://schemas.microsoft.com/office/drawing/2014/main" id="{56D052DB-454C-45C8-A90C-4BDBADF55A58}"/>
                </a:ext>
              </a:extLst>
            </p:cNvPr>
            <p:cNvSpPr/>
            <p:nvPr/>
          </p:nvSpPr>
          <p:spPr>
            <a:xfrm>
              <a:off x="2604919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2" name="직사각형 41">
              <a:extLst>
                <a:ext uri="{FF2B5EF4-FFF2-40B4-BE49-F238E27FC236}">
                  <a16:creationId xmlns:a16="http://schemas.microsoft.com/office/drawing/2014/main" id="{F6902174-421A-4EC8-BE5B-5800901B2830}"/>
                </a:ext>
              </a:extLst>
            </p:cNvPr>
            <p:cNvSpPr/>
            <p:nvPr/>
          </p:nvSpPr>
          <p:spPr>
            <a:xfrm>
              <a:off x="3773797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3" name="직사각형 42">
              <a:extLst>
                <a:ext uri="{FF2B5EF4-FFF2-40B4-BE49-F238E27FC236}">
                  <a16:creationId xmlns:a16="http://schemas.microsoft.com/office/drawing/2014/main" id="{88BE9BDB-9CA0-4F24-ADB1-89BD1911D85F}"/>
                </a:ext>
              </a:extLst>
            </p:cNvPr>
            <p:cNvSpPr/>
            <p:nvPr/>
          </p:nvSpPr>
          <p:spPr>
            <a:xfrm>
              <a:off x="2604919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4" name="직사각형 43">
              <a:extLst>
                <a:ext uri="{FF2B5EF4-FFF2-40B4-BE49-F238E27FC236}">
                  <a16:creationId xmlns:a16="http://schemas.microsoft.com/office/drawing/2014/main" id="{8E24CE29-05E8-4A95-93EC-6733D57B451C}"/>
                </a:ext>
              </a:extLst>
            </p:cNvPr>
            <p:cNvSpPr/>
            <p:nvPr/>
          </p:nvSpPr>
          <p:spPr>
            <a:xfrm>
              <a:off x="3773797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5" name="타원 44">
              <a:extLst>
                <a:ext uri="{FF2B5EF4-FFF2-40B4-BE49-F238E27FC236}">
                  <a16:creationId xmlns:a16="http://schemas.microsoft.com/office/drawing/2014/main" id="{0B615C9B-210C-4C21-9850-399CC53960AC}"/>
                </a:ext>
              </a:extLst>
            </p:cNvPr>
            <p:cNvSpPr/>
            <p:nvPr/>
          </p:nvSpPr>
          <p:spPr>
            <a:xfrm>
              <a:off x="6479324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6" name="타원 45">
              <a:extLst>
                <a:ext uri="{FF2B5EF4-FFF2-40B4-BE49-F238E27FC236}">
                  <a16:creationId xmlns:a16="http://schemas.microsoft.com/office/drawing/2014/main" id="{8227F5CE-AA0A-491B-A775-164D4A5A1FEF}"/>
                </a:ext>
              </a:extLst>
            </p:cNvPr>
            <p:cNvSpPr/>
            <p:nvPr/>
          </p:nvSpPr>
          <p:spPr>
            <a:xfrm>
              <a:off x="6642363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7" name="타원 46">
              <a:extLst>
                <a:ext uri="{FF2B5EF4-FFF2-40B4-BE49-F238E27FC236}">
                  <a16:creationId xmlns:a16="http://schemas.microsoft.com/office/drawing/2014/main" id="{4985BB5C-1B9B-49D2-B040-FEEFA59F83AC}"/>
                </a:ext>
              </a:extLst>
            </p:cNvPr>
            <p:cNvSpPr/>
            <p:nvPr/>
          </p:nvSpPr>
          <p:spPr>
            <a:xfrm>
              <a:off x="6805402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F849ED41-A719-422D-8AEF-3550ADDC129E}"/>
                </a:ext>
              </a:extLst>
            </p:cNvPr>
            <p:cNvSpPr/>
            <p:nvPr/>
          </p:nvSpPr>
          <p:spPr>
            <a:xfrm>
              <a:off x="4593993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9" name="직사각형 48">
              <a:extLst>
                <a:ext uri="{FF2B5EF4-FFF2-40B4-BE49-F238E27FC236}">
                  <a16:creationId xmlns:a16="http://schemas.microsoft.com/office/drawing/2014/main" id="{4216993A-2747-402C-851F-844B111D1649}"/>
                </a:ext>
              </a:extLst>
            </p:cNvPr>
            <p:cNvSpPr/>
            <p:nvPr/>
          </p:nvSpPr>
          <p:spPr>
            <a:xfrm>
              <a:off x="5762871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70879415-DC27-4722-8B0F-B704980A48F1}"/>
                </a:ext>
              </a:extLst>
            </p:cNvPr>
            <p:cNvSpPr/>
            <p:nvPr/>
          </p:nvSpPr>
          <p:spPr>
            <a:xfrm>
              <a:off x="4593993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1" name="직사각형 50">
              <a:extLst>
                <a:ext uri="{FF2B5EF4-FFF2-40B4-BE49-F238E27FC236}">
                  <a16:creationId xmlns:a16="http://schemas.microsoft.com/office/drawing/2014/main" id="{5F96C09A-7A7B-4BF6-ACB1-3F522355C1FA}"/>
                </a:ext>
              </a:extLst>
            </p:cNvPr>
            <p:cNvSpPr/>
            <p:nvPr/>
          </p:nvSpPr>
          <p:spPr>
            <a:xfrm>
              <a:off x="5762871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2" name="직사각형 51">
              <a:extLst>
                <a:ext uri="{FF2B5EF4-FFF2-40B4-BE49-F238E27FC236}">
                  <a16:creationId xmlns:a16="http://schemas.microsoft.com/office/drawing/2014/main" id="{F28CB09E-BD93-4AC9-8BA3-65BFC9E526DF}"/>
                </a:ext>
              </a:extLst>
            </p:cNvPr>
            <p:cNvSpPr/>
            <p:nvPr/>
          </p:nvSpPr>
          <p:spPr>
            <a:xfrm>
              <a:off x="4593993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3" name="직사각형 52">
              <a:extLst>
                <a:ext uri="{FF2B5EF4-FFF2-40B4-BE49-F238E27FC236}">
                  <a16:creationId xmlns:a16="http://schemas.microsoft.com/office/drawing/2014/main" id="{B645AA63-D2C6-4118-A8D4-A514793B8914}"/>
                </a:ext>
              </a:extLst>
            </p:cNvPr>
            <p:cNvSpPr/>
            <p:nvPr/>
          </p:nvSpPr>
          <p:spPr>
            <a:xfrm>
              <a:off x="5762871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4" name="직사각형 53">
              <a:extLst>
                <a:ext uri="{FF2B5EF4-FFF2-40B4-BE49-F238E27FC236}">
                  <a16:creationId xmlns:a16="http://schemas.microsoft.com/office/drawing/2014/main" id="{9CBBA2F7-8984-437C-B22F-0BA910DAA9B0}"/>
                </a:ext>
              </a:extLst>
            </p:cNvPr>
            <p:cNvSpPr/>
            <p:nvPr/>
          </p:nvSpPr>
          <p:spPr>
            <a:xfrm>
              <a:off x="4593993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5" name="직사각형 54">
              <a:extLst>
                <a:ext uri="{FF2B5EF4-FFF2-40B4-BE49-F238E27FC236}">
                  <a16:creationId xmlns:a16="http://schemas.microsoft.com/office/drawing/2014/main" id="{19E28900-2495-41AE-9FDB-92C1E964DB20}"/>
                </a:ext>
              </a:extLst>
            </p:cNvPr>
            <p:cNvSpPr/>
            <p:nvPr/>
          </p:nvSpPr>
          <p:spPr>
            <a:xfrm>
              <a:off x="5762871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13C069EA-3C92-4732-8A9B-AB300082F2F1}"/>
                </a:ext>
              </a:extLst>
            </p:cNvPr>
            <p:cNvSpPr/>
            <p:nvPr/>
          </p:nvSpPr>
          <p:spPr>
            <a:xfrm>
              <a:off x="4593993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7" name="직사각형 56">
              <a:extLst>
                <a:ext uri="{FF2B5EF4-FFF2-40B4-BE49-F238E27FC236}">
                  <a16:creationId xmlns:a16="http://schemas.microsoft.com/office/drawing/2014/main" id="{006E6CFA-33B7-46E0-8CC8-9F9F611C1104}"/>
                </a:ext>
              </a:extLst>
            </p:cNvPr>
            <p:cNvSpPr/>
            <p:nvPr/>
          </p:nvSpPr>
          <p:spPr>
            <a:xfrm>
              <a:off x="5762871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BC798B5C-6BD7-4A59-A32D-F71EEBCC5B25}"/>
                </a:ext>
              </a:extLst>
            </p:cNvPr>
            <p:cNvSpPr/>
            <p:nvPr/>
          </p:nvSpPr>
          <p:spPr>
            <a:xfrm>
              <a:off x="4593993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BD357935-ECE6-4479-8328-EE6976919DEB}"/>
                </a:ext>
              </a:extLst>
            </p:cNvPr>
            <p:cNvSpPr/>
            <p:nvPr/>
          </p:nvSpPr>
          <p:spPr>
            <a:xfrm>
              <a:off x="5762871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EF0960CA-8F4D-4759-9E7F-FDE96EDFC439}"/>
                </a:ext>
              </a:extLst>
            </p:cNvPr>
            <p:cNvSpPr/>
            <p:nvPr/>
          </p:nvSpPr>
          <p:spPr>
            <a:xfrm>
              <a:off x="4593993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EC5857EC-A514-48E4-BA87-997464292F92}"/>
                </a:ext>
              </a:extLst>
            </p:cNvPr>
            <p:cNvSpPr/>
            <p:nvPr/>
          </p:nvSpPr>
          <p:spPr>
            <a:xfrm>
              <a:off x="5762871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7E11AEBB-5303-456C-8317-AAC0FB68CEBB}"/>
                </a:ext>
              </a:extLst>
            </p:cNvPr>
            <p:cNvSpPr/>
            <p:nvPr/>
          </p:nvSpPr>
          <p:spPr>
            <a:xfrm>
              <a:off x="4593993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33923502-27EF-458A-A1CC-1D3D90E82A8D}"/>
                </a:ext>
              </a:extLst>
            </p:cNvPr>
            <p:cNvSpPr/>
            <p:nvPr/>
          </p:nvSpPr>
          <p:spPr>
            <a:xfrm>
              <a:off x="5762871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F56C226C-F748-4BD1-8F19-0A4CE7373645}"/>
                </a:ext>
              </a:extLst>
            </p:cNvPr>
            <p:cNvSpPr/>
            <p:nvPr/>
          </p:nvSpPr>
          <p:spPr>
            <a:xfrm>
              <a:off x="4593993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F24256EB-856D-400D-BB29-1C5E56F1002C}"/>
                </a:ext>
              </a:extLst>
            </p:cNvPr>
            <p:cNvSpPr/>
            <p:nvPr/>
          </p:nvSpPr>
          <p:spPr>
            <a:xfrm>
              <a:off x="5762871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0D100FBC-6FCB-4D19-9784-433ED058A276}"/>
                </a:ext>
              </a:extLst>
            </p:cNvPr>
            <p:cNvSpPr/>
            <p:nvPr/>
          </p:nvSpPr>
          <p:spPr>
            <a:xfrm>
              <a:off x="4593993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5F54A7DB-1F5F-4B58-ADBE-E8D4A114053E}"/>
                </a:ext>
              </a:extLst>
            </p:cNvPr>
            <p:cNvSpPr/>
            <p:nvPr/>
          </p:nvSpPr>
          <p:spPr>
            <a:xfrm>
              <a:off x="5762871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2FA74723-319F-47C2-AEA0-621C8225D275}"/>
                </a:ext>
              </a:extLst>
            </p:cNvPr>
            <p:cNvSpPr/>
            <p:nvPr/>
          </p:nvSpPr>
          <p:spPr>
            <a:xfrm>
              <a:off x="7185951" y="34677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538101AE-1547-422F-B770-CE625D7DAB93}"/>
                </a:ext>
              </a:extLst>
            </p:cNvPr>
            <p:cNvSpPr/>
            <p:nvPr/>
          </p:nvSpPr>
          <p:spPr>
            <a:xfrm>
              <a:off x="8354829" y="346777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E236065C-4110-4BCA-9A21-D071DC93370A}"/>
                </a:ext>
              </a:extLst>
            </p:cNvPr>
            <p:cNvSpPr/>
            <p:nvPr/>
          </p:nvSpPr>
          <p:spPr>
            <a:xfrm>
              <a:off x="7185951" y="374691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CE53FBB9-962C-4918-BC6E-CF158ADD14B5}"/>
                </a:ext>
              </a:extLst>
            </p:cNvPr>
            <p:cNvSpPr/>
            <p:nvPr/>
          </p:nvSpPr>
          <p:spPr>
            <a:xfrm>
              <a:off x="8354829" y="374691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AE614CD3-3F85-48F9-BBA5-4845B48CDFF6}"/>
                </a:ext>
              </a:extLst>
            </p:cNvPr>
            <p:cNvSpPr/>
            <p:nvPr/>
          </p:nvSpPr>
          <p:spPr>
            <a:xfrm>
              <a:off x="7185951" y="402605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ECC50FD3-4B86-4789-9CED-55B3DE553BAF}"/>
                </a:ext>
              </a:extLst>
            </p:cNvPr>
            <p:cNvSpPr/>
            <p:nvPr/>
          </p:nvSpPr>
          <p:spPr>
            <a:xfrm>
              <a:off x="8354829" y="402605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08CA3C79-59BE-40D7-B247-DE30F501E600}"/>
                </a:ext>
              </a:extLst>
            </p:cNvPr>
            <p:cNvSpPr/>
            <p:nvPr/>
          </p:nvSpPr>
          <p:spPr>
            <a:xfrm>
              <a:off x="7185951" y="430519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861C23A3-8D67-4889-BE9D-F4D6AEC57562}"/>
                </a:ext>
              </a:extLst>
            </p:cNvPr>
            <p:cNvSpPr/>
            <p:nvPr/>
          </p:nvSpPr>
          <p:spPr>
            <a:xfrm>
              <a:off x="8354829" y="430519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EAB37FAE-7CFB-4A0B-92E5-8EC9F1A298C9}"/>
                </a:ext>
              </a:extLst>
            </p:cNvPr>
            <p:cNvSpPr/>
            <p:nvPr/>
          </p:nvSpPr>
          <p:spPr>
            <a:xfrm>
              <a:off x="7185951" y="458433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7" name="직사각형 76">
              <a:extLst>
                <a:ext uri="{FF2B5EF4-FFF2-40B4-BE49-F238E27FC236}">
                  <a16:creationId xmlns:a16="http://schemas.microsoft.com/office/drawing/2014/main" id="{5B7274A1-88D1-4CEB-863D-C8114A91EDBA}"/>
                </a:ext>
              </a:extLst>
            </p:cNvPr>
            <p:cNvSpPr/>
            <p:nvPr/>
          </p:nvSpPr>
          <p:spPr>
            <a:xfrm>
              <a:off x="8354829" y="458433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8" name="직사각형 77">
              <a:extLst>
                <a:ext uri="{FF2B5EF4-FFF2-40B4-BE49-F238E27FC236}">
                  <a16:creationId xmlns:a16="http://schemas.microsoft.com/office/drawing/2014/main" id="{5A9D2576-226D-4595-9098-FCFD18A860DF}"/>
                </a:ext>
              </a:extLst>
            </p:cNvPr>
            <p:cNvSpPr/>
            <p:nvPr/>
          </p:nvSpPr>
          <p:spPr>
            <a:xfrm>
              <a:off x="7185951" y="486347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9B39E812-E23B-438C-868D-AF5575A7CF3E}"/>
                </a:ext>
              </a:extLst>
            </p:cNvPr>
            <p:cNvSpPr/>
            <p:nvPr/>
          </p:nvSpPr>
          <p:spPr>
            <a:xfrm>
              <a:off x="8354829" y="486347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5C531848-8B6C-46C4-B0E7-B40B5D3C98D4}"/>
                </a:ext>
              </a:extLst>
            </p:cNvPr>
            <p:cNvSpPr/>
            <p:nvPr/>
          </p:nvSpPr>
          <p:spPr>
            <a:xfrm>
              <a:off x="7185951" y="514261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F114A811-90EC-4DA8-BACF-B679E4DF1279}"/>
                </a:ext>
              </a:extLst>
            </p:cNvPr>
            <p:cNvSpPr/>
            <p:nvPr/>
          </p:nvSpPr>
          <p:spPr>
            <a:xfrm>
              <a:off x="8354829" y="514261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0EF8D830-979E-44BF-9855-73A1588B5C5C}"/>
                </a:ext>
              </a:extLst>
            </p:cNvPr>
            <p:cNvSpPr/>
            <p:nvPr/>
          </p:nvSpPr>
          <p:spPr>
            <a:xfrm>
              <a:off x="7185951" y="542175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9F5F53F3-8626-4ACF-8562-7651CF3C5634}"/>
                </a:ext>
              </a:extLst>
            </p:cNvPr>
            <p:cNvSpPr/>
            <p:nvPr/>
          </p:nvSpPr>
          <p:spPr>
            <a:xfrm>
              <a:off x="8354829" y="542175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204301F5-89CF-41F9-BA1F-FC2DB53A9B3B}"/>
                </a:ext>
              </a:extLst>
            </p:cNvPr>
            <p:cNvSpPr/>
            <p:nvPr/>
          </p:nvSpPr>
          <p:spPr>
            <a:xfrm>
              <a:off x="7185951" y="570090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6509194E-39F4-4A16-9E27-93F52868F742}"/>
                </a:ext>
              </a:extLst>
            </p:cNvPr>
            <p:cNvSpPr/>
            <p:nvPr/>
          </p:nvSpPr>
          <p:spPr>
            <a:xfrm>
              <a:off x="8354829" y="570090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9090AC7F-3D0F-4B97-BAFA-1658F9AC19A4}"/>
                </a:ext>
              </a:extLst>
            </p:cNvPr>
            <p:cNvSpPr/>
            <p:nvPr/>
          </p:nvSpPr>
          <p:spPr>
            <a:xfrm>
              <a:off x="7185951" y="598004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0F70F9A3-E230-4907-819A-8F1E6F3CDC6F}"/>
                </a:ext>
              </a:extLst>
            </p:cNvPr>
            <p:cNvSpPr/>
            <p:nvPr/>
          </p:nvSpPr>
          <p:spPr>
            <a:xfrm>
              <a:off x="8354829" y="598004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48BE8591-653C-4438-8700-8158841CCC47}"/>
                </a:ext>
              </a:extLst>
            </p:cNvPr>
            <p:cNvSpPr txBox="1"/>
            <p:nvPr/>
          </p:nvSpPr>
          <p:spPr>
            <a:xfrm>
              <a:off x="395731" y="3083269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Original Dataset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B893AB2-F3F7-411E-837A-CC99A140D2B1}"/>
                </a:ext>
              </a:extLst>
            </p:cNvPr>
            <p:cNvSpPr txBox="1"/>
            <p:nvPr/>
          </p:nvSpPr>
          <p:spPr>
            <a:xfrm>
              <a:off x="2604918" y="3083269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1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97B2EFBF-3EE5-4E42-A37A-F269784B5E0F}"/>
                </a:ext>
              </a:extLst>
            </p:cNvPr>
            <p:cNvSpPr txBox="1"/>
            <p:nvPr/>
          </p:nvSpPr>
          <p:spPr>
            <a:xfrm>
              <a:off x="4593992" y="3080504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2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4D8296E-6D3F-4808-98E6-50A9D8B7FE56}"/>
                </a:ext>
              </a:extLst>
            </p:cNvPr>
            <p:cNvSpPr txBox="1"/>
            <p:nvPr/>
          </p:nvSpPr>
          <p:spPr>
            <a:xfrm>
              <a:off x="7180346" y="3080504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B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58583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3AC6941-E67F-448B-83E8-DCFD802E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3522BEB-A03E-4C24-B517-3E0F62C126A4}"/>
              </a:ext>
            </a:extLst>
          </p:cNvPr>
          <p:cNvSpPr txBox="1"/>
          <p:nvPr/>
        </p:nvSpPr>
        <p:spPr>
          <a:xfrm>
            <a:off x="254001" y="1108800"/>
            <a:ext cx="879163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: Bootstrap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론적으로 한 관측치가 </a:t>
            </a:r>
            <a:r>
              <a:rPr lang="ko-KR" altLang="en-US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하나의 </a:t>
            </a:r>
            <a:r>
              <a:rPr lang="ko-KR" altLang="en-US" sz="1600" b="1" dirty="0" err="1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붓스트랩에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한번도 선택되지 않을 확률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모델의 분산은 높고 편향이 낮은 알고리즘에 적절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함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946DACC4-192B-45A3-ABEE-702787C23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46338"/>
              </p:ext>
            </p:extLst>
          </p:nvPr>
        </p:nvGraphicFramePr>
        <p:xfrm>
          <a:off x="2648217" y="1986552"/>
          <a:ext cx="38480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104" name="개체 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8217" y="1986552"/>
                        <a:ext cx="384804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" name="Picture 2" descr="bootstrap sampling에 대한 이미지 검색결과">
            <a:extLst>
              <a:ext uri="{FF2B5EF4-FFF2-40B4-BE49-F238E27FC236}">
                <a16:creationId xmlns:a16="http://schemas.microsoft.com/office/drawing/2014/main" id="{8CD0BA2C-DFD8-48CF-86E3-04BF43736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849" y="3459856"/>
            <a:ext cx="6984776" cy="1623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9642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3AC6941-E67F-448B-83E8-DCFD802E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0CE7EBE-EF05-44C3-A7F0-2B4037B96DF7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 with Decision Tree</a:t>
            </a:r>
          </a:p>
        </p:txBody>
      </p:sp>
      <p:pic>
        <p:nvPicPr>
          <p:cNvPr id="7" name="Picture 2" descr="관련 이미지">
            <a:extLst>
              <a:ext uri="{FF2B5EF4-FFF2-40B4-BE49-F238E27FC236}">
                <a16:creationId xmlns:a16="http://schemas.microsoft.com/office/drawing/2014/main" id="{D8F4DA6D-9F4D-4C65-8B7B-42C9E7510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55" y="1771952"/>
            <a:ext cx="8096250" cy="4124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140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5E6A1-83F4-4296-9560-E76B3DE436CE}"/>
              </a:ext>
            </a:extLst>
          </p:cNvPr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or 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ajority vo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18D29454-B05A-4199-938B-DE3814327A36}"/>
              </a:ext>
            </a:extLst>
          </p:cNvPr>
          <p:cNvGrpSpPr/>
          <p:nvPr/>
        </p:nvGrpSpPr>
        <p:grpSpPr>
          <a:xfrm>
            <a:off x="424073" y="2230062"/>
            <a:ext cx="8199685" cy="4146911"/>
            <a:chOff x="253385" y="2620206"/>
            <a:chExt cx="8199685" cy="4146911"/>
          </a:xfrm>
        </p:grpSpPr>
        <p:sp>
          <p:nvSpPr>
            <p:cNvPr id="4" name="직사각형 3">
              <a:extLst>
                <a:ext uri="{FF2B5EF4-FFF2-40B4-BE49-F238E27FC236}">
                  <a16:creationId xmlns:a16="http://schemas.microsoft.com/office/drawing/2014/main" id="{774D9C7B-DCD4-4A75-84B1-8C3E61195963}"/>
                </a:ext>
              </a:extLst>
            </p:cNvPr>
            <p:cNvSpPr/>
            <p:nvPr/>
          </p:nvSpPr>
          <p:spPr>
            <a:xfrm>
              <a:off x="1819318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5" name="직사각형 4">
              <a:extLst>
                <a:ext uri="{FF2B5EF4-FFF2-40B4-BE49-F238E27FC236}">
                  <a16:creationId xmlns:a16="http://schemas.microsoft.com/office/drawing/2014/main" id="{5148B5CD-719D-4E03-BC94-36A7990A83DC}"/>
                </a:ext>
              </a:extLst>
            </p:cNvPr>
            <p:cNvSpPr/>
            <p:nvPr/>
          </p:nvSpPr>
          <p:spPr>
            <a:xfrm>
              <a:off x="253385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E5690CDA-B5EA-4593-9D95-6A2FD8BE2F3F}"/>
                </a:ext>
              </a:extLst>
            </p:cNvPr>
            <p:cNvSpPr/>
            <p:nvPr/>
          </p:nvSpPr>
          <p:spPr>
            <a:xfrm>
              <a:off x="1819318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id="{C1C167E1-1087-4DE2-910C-B7F8FCBDD585}"/>
                </a:ext>
              </a:extLst>
            </p:cNvPr>
            <p:cNvSpPr/>
            <p:nvPr/>
          </p:nvSpPr>
          <p:spPr>
            <a:xfrm>
              <a:off x="253385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65F9C44B-2C18-4AC7-A02D-3185A1379608}"/>
                </a:ext>
              </a:extLst>
            </p:cNvPr>
            <p:cNvSpPr/>
            <p:nvPr/>
          </p:nvSpPr>
          <p:spPr>
            <a:xfrm>
              <a:off x="1819318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E298CA60-5CDC-4FDF-9181-3732169A7AEF}"/>
                </a:ext>
              </a:extLst>
            </p:cNvPr>
            <p:cNvSpPr/>
            <p:nvPr/>
          </p:nvSpPr>
          <p:spPr>
            <a:xfrm>
              <a:off x="253385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A52A2B96-848E-420F-A0D7-7DD92E05D5A7}"/>
                </a:ext>
              </a:extLst>
            </p:cNvPr>
            <p:cNvSpPr/>
            <p:nvPr/>
          </p:nvSpPr>
          <p:spPr>
            <a:xfrm>
              <a:off x="1819318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7DEFEF55-536C-496E-A9D5-EF27BDCC9F57}"/>
                </a:ext>
              </a:extLst>
            </p:cNvPr>
            <p:cNvSpPr/>
            <p:nvPr/>
          </p:nvSpPr>
          <p:spPr>
            <a:xfrm>
              <a:off x="253385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98D1B214-CAEB-4AFB-923D-5026DBD03A45}"/>
                </a:ext>
              </a:extLst>
            </p:cNvPr>
            <p:cNvSpPr/>
            <p:nvPr/>
          </p:nvSpPr>
          <p:spPr>
            <a:xfrm>
              <a:off x="1819318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991BCA9D-2D6B-4F9E-ACCC-8E979BA80367}"/>
                </a:ext>
              </a:extLst>
            </p:cNvPr>
            <p:cNvSpPr/>
            <p:nvPr/>
          </p:nvSpPr>
          <p:spPr>
            <a:xfrm>
              <a:off x="253385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BE5229A7-5489-4041-AFD5-DA2ECE7C8833}"/>
                </a:ext>
              </a:extLst>
            </p:cNvPr>
            <p:cNvSpPr/>
            <p:nvPr/>
          </p:nvSpPr>
          <p:spPr>
            <a:xfrm>
              <a:off x="1819318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F3475DA2-58C5-42F0-B38F-527E493DC505}"/>
                </a:ext>
              </a:extLst>
            </p:cNvPr>
            <p:cNvSpPr/>
            <p:nvPr/>
          </p:nvSpPr>
          <p:spPr>
            <a:xfrm>
              <a:off x="253385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D353104F-AF8F-4992-9621-0ACAC833696D}"/>
                </a:ext>
              </a:extLst>
            </p:cNvPr>
            <p:cNvSpPr/>
            <p:nvPr/>
          </p:nvSpPr>
          <p:spPr>
            <a:xfrm>
              <a:off x="1819318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90ABD71D-5C31-4B0E-94A8-C9FA2F618CE8}"/>
                </a:ext>
              </a:extLst>
            </p:cNvPr>
            <p:cNvSpPr/>
            <p:nvPr/>
          </p:nvSpPr>
          <p:spPr>
            <a:xfrm>
              <a:off x="253385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9589871E-102B-493F-9904-D0BB1FD07163}"/>
                </a:ext>
              </a:extLst>
            </p:cNvPr>
            <p:cNvSpPr/>
            <p:nvPr/>
          </p:nvSpPr>
          <p:spPr>
            <a:xfrm>
              <a:off x="1819318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EFF456BB-DC27-47CE-AED8-84DA76A22344}"/>
                </a:ext>
              </a:extLst>
            </p:cNvPr>
            <p:cNvSpPr/>
            <p:nvPr/>
          </p:nvSpPr>
          <p:spPr>
            <a:xfrm>
              <a:off x="253385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18A9B801-4452-47A1-BC07-FE73B4A4A731}"/>
                </a:ext>
              </a:extLst>
            </p:cNvPr>
            <p:cNvSpPr/>
            <p:nvPr/>
          </p:nvSpPr>
          <p:spPr>
            <a:xfrm>
              <a:off x="1819318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0BC2A983-F617-4D72-B503-625719395417}"/>
                </a:ext>
              </a:extLst>
            </p:cNvPr>
            <p:cNvSpPr/>
            <p:nvPr/>
          </p:nvSpPr>
          <p:spPr>
            <a:xfrm>
              <a:off x="253385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A5D5B513-3B21-4F11-8D13-D009EAFAB1B4}"/>
                </a:ext>
              </a:extLst>
            </p:cNvPr>
            <p:cNvSpPr/>
            <p:nvPr/>
          </p:nvSpPr>
          <p:spPr>
            <a:xfrm>
              <a:off x="1819318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3FCCF459-4930-4516-B638-FDB8996973DB}"/>
                </a:ext>
              </a:extLst>
            </p:cNvPr>
            <p:cNvSpPr/>
            <p:nvPr/>
          </p:nvSpPr>
          <p:spPr>
            <a:xfrm>
              <a:off x="253385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7E016C1-8745-4F12-AB10-5CE27CA99AB3}"/>
                </a:ext>
              </a:extLst>
            </p:cNvPr>
            <p:cNvSpPr txBox="1"/>
            <p:nvPr/>
          </p:nvSpPr>
          <p:spPr>
            <a:xfrm>
              <a:off x="1819318" y="3221282"/>
              <a:ext cx="11688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DE5EB37-C866-4020-8726-78F91076726C}"/>
                </a:ext>
              </a:extLst>
            </p:cNvPr>
            <p:cNvSpPr txBox="1"/>
            <p:nvPr/>
          </p:nvSpPr>
          <p:spPr>
            <a:xfrm>
              <a:off x="253386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C56CFE09-8D4D-4EF0-89EF-428875E42455}"/>
                </a:ext>
              </a:extLst>
            </p:cNvPr>
            <p:cNvSpPr/>
            <p:nvPr/>
          </p:nvSpPr>
          <p:spPr>
            <a:xfrm>
              <a:off x="3385251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id="{3348A9E0-B7BF-41B8-97A1-79B61645AFA6}"/>
                </a:ext>
              </a:extLst>
            </p:cNvPr>
            <p:cNvSpPr/>
            <p:nvPr/>
          </p:nvSpPr>
          <p:spPr>
            <a:xfrm>
              <a:off x="3385251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6388F40D-8E9D-4A31-969E-D6366FF18F20}"/>
                </a:ext>
              </a:extLst>
            </p:cNvPr>
            <p:cNvSpPr/>
            <p:nvPr/>
          </p:nvSpPr>
          <p:spPr>
            <a:xfrm>
              <a:off x="3385251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9" name="직사각형 28">
              <a:extLst>
                <a:ext uri="{FF2B5EF4-FFF2-40B4-BE49-F238E27FC236}">
                  <a16:creationId xmlns:a16="http://schemas.microsoft.com/office/drawing/2014/main" id="{1ED84961-7E17-4B18-8E3C-F6922E4B3E7A}"/>
                </a:ext>
              </a:extLst>
            </p:cNvPr>
            <p:cNvSpPr/>
            <p:nvPr/>
          </p:nvSpPr>
          <p:spPr>
            <a:xfrm>
              <a:off x="3385251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36545388-049F-4AEC-87D6-7BE8084783E3}"/>
                </a:ext>
              </a:extLst>
            </p:cNvPr>
            <p:cNvSpPr/>
            <p:nvPr/>
          </p:nvSpPr>
          <p:spPr>
            <a:xfrm>
              <a:off x="3385251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DFF5C3B3-A2C6-4192-8E7B-203FF6EEE11A}"/>
                </a:ext>
              </a:extLst>
            </p:cNvPr>
            <p:cNvSpPr/>
            <p:nvPr/>
          </p:nvSpPr>
          <p:spPr>
            <a:xfrm>
              <a:off x="3385251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6D35427E-ADF1-4F52-A3A5-B0D8B11F36A7}"/>
                </a:ext>
              </a:extLst>
            </p:cNvPr>
            <p:cNvSpPr/>
            <p:nvPr/>
          </p:nvSpPr>
          <p:spPr>
            <a:xfrm>
              <a:off x="3385251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959E2D53-5E28-4BBF-88BE-D144F6BFB9B2}"/>
                </a:ext>
              </a:extLst>
            </p:cNvPr>
            <p:cNvSpPr/>
            <p:nvPr/>
          </p:nvSpPr>
          <p:spPr>
            <a:xfrm>
              <a:off x="3385251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F14F15DC-A940-4EBF-8B2F-D11C6CE4D2B3}"/>
                </a:ext>
              </a:extLst>
            </p:cNvPr>
            <p:cNvSpPr/>
            <p:nvPr/>
          </p:nvSpPr>
          <p:spPr>
            <a:xfrm>
              <a:off x="3385251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FF6AEAD9-05B2-41CB-AC03-59D3108CC1A0}"/>
                </a:ext>
              </a:extLst>
            </p:cNvPr>
            <p:cNvSpPr/>
            <p:nvPr/>
          </p:nvSpPr>
          <p:spPr>
            <a:xfrm>
              <a:off x="3385251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90B39A2-F3F9-40CB-9F15-88ED20C15C17}"/>
                </a:ext>
              </a:extLst>
            </p:cNvPr>
            <p:cNvSpPr txBox="1"/>
            <p:nvPr/>
          </p:nvSpPr>
          <p:spPr>
            <a:xfrm>
              <a:off x="3202320" y="3217655"/>
              <a:ext cx="13009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7" name="직사각형 36">
              <a:extLst>
                <a:ext uri="{FF2B5EF4-FFF2-40B4-BE49-F238E27FC236}">
                  <a16:creationId xmlns:a16="http://schemas.microsoft.com/office/drawing/2014/main" id="{0EC635C1-A788-421F-B70C-D630A391BEDF}"/>
                </a:ext>
              </a:extLst>
            </p:cNvPr>
            <p:cNvSpPr/>
            <p:nvPr/>
          </p:nvSpPr>
          <p:spPr>
            <a:xfrm>
              <a:off x="4717386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id="{A33E0DC3-5B50-40A1-8E97-9E094FFB6055}"/>
                </a:ext>
              </a:extLst>
            </p:cNvPr>
            <p:cNvSpPr/>
            <p:nvPr/>
          </p:nvSpPr>
          <p:spPr>
            <a:xfrm>
              <a:off x="4717386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9" name="직사각형 38">
              <a:extLst>
                <a:ext uri="{FF2B5EF4-FFF2-40B4-BE49-F238E27FC236}">
                  <a16:creationId xmlns:a16="http://schemas.microsoft.com/office/drawing/2014/main" id="{97A4E3AD-FE57-44AC-8A09-CF988803E818}"/>
                </a:ext>
              </a:extLst>
            </p:cNvPr>
            <p:cNvSpPr/>
            <p:nvPr/>
          </p:nvSpPr>
          <p:spPr>
            <a:xfrm>
              <a:off x="4717386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0" name="직사각형 39">
              <a:extLst>
                <a:ext uri="{FF2B5EF4-FFF2-40B4-BE49-F238E27FC236}">
                  <a16:creationId xmlns:a16="http://schemas.microsoft.com/office/drawing/2014/main" id="{F10E8726-1D5E-48B4-A2FE-0AACF96905F3}"/>
                </a:ext>
              </a:extLst>
            </p:cNvPr>
            <p:cNvSpPr/>
            <p:nvPr/>
          </p:nvSpPr>
          <p:spPr>
            <a:xfrm>
              <a:off x="4717386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1" name="직사각형 40">
              <a:extLst>
                <a:ext uri="{FF2B5EF4-FFF2-40B4-BE49-F238E27FC236}">
                  <a16:creationId xmlns:a16="http://schemas.microsoft.com/office/drawing/2014/main" id="{A9D31F1A-D1FD-4B11-BC1F-C3E06C18CA85}"/>
                </a:ext>
              </a:extLst>
            </p:cNvPr>
            <p:cNvSpPr/>
            <p:nvPr/>
          </p:nvSpPr>
          <p:spPr>
            <a:xfrm>
              <a:off x="4717386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2" name="직사각형 41">
              <a:extLst>
                <a:ext uri="{FF2B5EF4-FFF2-40B4-BE49-F238E27FC236}">
                  <a16:creationId xmlns:a16="http://schemas.microsoft.com/office/drawing/2014/main" id="{69DBD922-1939-4110-B1CA-1CF42A3D9D6B}"/>
                </a:ext>
              </a:extLst>
            </p:cNvPr>
            <p:cNvSpPr/>
            <p:nvPr/>
          </p:nvSpPr>
          <p:spPr>
            <a:xfrm>
              <a:off x="4717386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3" name="직사각형 42">
              <a:extLst>
                <a:ext uri="{FF2B5EF4-FFF2-40B4-BE49-F238E27FC236}">
                  <a16:creationId xmlns:a16="http://schemas.microsoft.com/office/drawing/2014/main" id="{EFF92A92-2E61-4135-A90E-F6F7411E6117}"/>
                </a:ext>
              </a:extLst>
            </p:cNvPr>
            <p:cNvSpPr/>
            <p:nvPr/>
          </p:nvSpPr>
          <p:spPr>
            <a:xfrm>
              <a:off x="4717386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4" name="직사각형 43">
              <a:extLst>
                <a:ext uri="{FF2B5EF4-FFF2-40B4-BE49-F238E27FC236}">
                  <a16:creationId xmlns:a16="http://schemas.microsoft.com/office/drawing/2014/main" id="{92863A0D-691F-419A-AFAE-107DED3209A7}"/>
                </a:ext>
              </a:extLst>
            </p:cNvPr>
            <p:cNvSpPr/>
            <p:nvPr/>
          </p:nvSpPr>
          <p:spPr>
            <a:xfrm>
              <a:off x="4717386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5" name="직사각형 44">
              <a:extLst>
                <a:ext uri="{FF2B5EF4-FFF2-40B4-BE49-F238E27FC236}">
                  <a16:creationId xmlns:a16="http://schemas.microsoft.com/office/drawing/2014/main" id="{E7EBEA74-105E-4269-BA6C-76B4EC270FFC}"/>
                </a:ext>
              </a:extLst>
            </p:cNvPr>
            <p:cNvSpPr/>
            <p:nvPr/>
          </p:nvSpPr>
          <p:spPr>
            <a:xfrm>
              <a:off x="4717386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6" name="직사각형 45">
              <a:extLst>
                <a:ext uri="{FF2B5EF4-FFF2-40B4-BE49-F238E27FC236}">
                  <a16:creationId xmlns:a16="http://schemas.microsoft.com/office/drawing/2014/main" id="{EC8417CB-A2F6-4808-B497-2C7EB99BCF74}"/>
                </a:ext>
              </a:extLst>
            </p:cNvPr>
            <p:cNvSpPr/>
            <p:nvPr/>
          </p:nvSpPr>
          <p:spPr>
            <a:xfrm>
              <a:off x="4717386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9804C006-5651-40D3-846E-436746EFEA11}"/>
                </a:ext>
              </a:extLst>
            </p:cNvPr>
            <p:cNvSpPr txBox="1"/>
            <p:nvPr/>
          </p:nvSpPr>
          <p:spPr>
            <a:xfrm>
              <a:off x="4534455" y="3217654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48" name="그림 47">
              <a:extLst>
                <a:ext uri="{FF2B5EF4-FFF2-40B4-BE49-F238E27FC236}">
                  <a16:creationId xmlns:a16="http://schemas.microsoft.com/office/drawing/2014/main" id="{9DDED644-8BFA-43CA-B1ED-27503ABFFA74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998" y="2620206"/>
              <a:ext cx="4758857" cy="655543"/>
            </a:xfrm>
            <a:prstGeom prst="rect">
              <a:avLst/>
            </a:prstGeom>
          </p:spPr>
        </p:pic>
        <p:pic>
          <p:nvPicPr>
            <p:cNvPr id="49" name="그림 48">
              <a:extLst>
                <a:ext uri="{FF2B5EF4-FFF2-40B4-BE49-F238E27FC236}">
                  <a16:creationId xmlns:a16="http://schemas.microsoft.com/office/drawing/2014/main" id="{9B5A9780-08DF-4641-8A6D-5F701E067B1F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1832" y="3975707"/>
              <a:ext cx="1871238" cy="728381"/>
            </a:xfrm>
            <a:prstGeom prst="rect">
              <a:avLst/>
            </a:prstGeom>
          </p:spPr>
        </p:pic>
        <p:pic>
          <p:nvPicPr>
            <p:cNvPr id="50" name="그림 49">
              <a:extLst>
                <a:ext uri="{FF2B5EF4-FFF2-40B4-BE49-F238E27FC236}">
                  <a16:creationId xmlns:a16="http://schemas.microsoft.com/office/drawing/2014/main" id="{07EE6D48-BA78-4B65-8917-B38BC4DBF70F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1832" y="5109226"/>
              <a:ext cx="1866667" cy="728381"/>
            </a:xfrm>
            <a:prstGeom prst="rect">
              <a:avLst/>
            </a:prstGeom>
          </p:spPr>
        </p:pic>
        <p:pic>
          <p:nvPicPr>
            <p:cNvPr id="51" name="그림 50">
              <a:extLst>
                <a:ext uri="{FF2B5EF4-FFF2-40B4-BE49-F238E27FC236}">
                  <a16:creationId xmlns:a16="http://schemas.microsoft.com/office/drawing/2014/main" id="{6B212B39-EB55-4EF8-9B6B-BB106A9A856A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7444" y="6242744"/>
              <a:ext cx="1478095" cy="227048"/>
            </a:xfrm>
            <a:prstGeom prst="rect">
              <a:avLst/>
            </a:prstGeom>
          </p:spPr>
        </p:pic>
      </p:grpSp>
      <p:sp>
        <p:nvSpPr>
          <p:cNvPr id="52" name="Text Box 2">
            <a:extLst>
              <a:ext uri="{FF2B5EF4-FFF2-40B4-BE49-F238E27FC236}">
                <a16:creationId xmlns:a16="http://schemas.microsoft.com/office/drawing/2014/main" id="{F326F8FD-27C2-4580-8F5B-89E858DD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 : combine</a:t>
            </a:r>
          </a:p>
        </p:txBody>
      </p:sp>
    </p:spTree>
    <p:extLst>
      <p:ext uri="{BB962C8B-B14F-4D97-AF65-F5344CB8AC3E}">
        <p14:creationId xmlns:p14="http://schemas.microsoft.com/office/powerpoint/2010/main" val="16160887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2">
            <a:extLst>
              <a:ext uri="{FF2B5EF4-FFF2-40B4-BE49-F238E27FC236}">
                <a16:creationId xmlns:a16="http://schemas.microsoft.com/office/drawing/2014/main" id="{F326F8FD-27C2-4580-8F5B-89E858DD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 : combin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B46D843-6F0E-48B1-BE75-7D8A93D5418B}"/>
              </a:ext>
            </a:extLst>
          </p:cNvPr>
          <p:cNvSpPr txBox="1"/>
          <p:nvPr/>
        </p:nvSpPr>
        <p:spPr>
          <a:xfrm>
            <a:off x="254001" y="1108800"/>
            <a:ext cx="879163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or 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eighted voting (weight = training accuracy of individual models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b="1" dirty="0">
              <a:solidFill>
                <a:srgbClr val="0070C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54" name="그림 53">
            <a:extLst>
              <a:ext uri="{FF2B5EF4-FFF2-40B4-BE49-F238E27FC236}">
                <a16:creationId xmlns:a16="http://schemas.microsoft.com/office/drawing/2014/main" id="{3915F67E-E58A-4FD0-B7A8-C77A1055610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687" y="2446341"/>
            <a:ext cx="6192000" cy="632229"/>
          </a:xfrm>
          <a:prstGeom prst="rect">
            <a:avLst/>
          </a:prstGeom>
        </p:spPr>
      </p:pic>
      <p:grpSp>
        <p:nvGrpSpPr>
          <p:cNvPr id="55" name="그룹 54">
            <a:extLst>
              <a:ext uri="{FF2B5EF4-FFF2-40B4-BE49-F238E27FC236}">
                <a16:creationId xmlns:a16="http://schemas.microsoft.com/office/drawing/2014/main" id="{1862A80E-AD81-48C9-AF48-94267659C684}"/>
              </a:ext>
            </a:extLst>
          </p:cNvPr>
          <p:cNvGrpSpPr/>
          <p:nvPr/>
        </p:nvGrpSpPr>
        <p:grpSpPr>
          <a:xfrm>
            <a:off x="163654" y="3138496"/>
            <a:ext cx="8972325" cy="3640346"/>
            <a:chOff x="117161" y="3217654"/>
            <a:chExt cx="8972325" cy="3640346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4EACE983-9EF5-4216-A3E9-D1929197795E}"/>
                </a:ext>
              </a:extLst>
            </p:cNvPr>
            <p:cNvSpPr/>
            <p:nvPr/>
          </p:nvSpPr>
          <p:spPr>
            <a:xfrm>
              <a:off x="117161" y="3217654"/>
              <a:ext cx="1430503" cy="3640346"/>
            </a:xfrm>
            <a:prstGeom prst="rect">
              <a:avLst/>
            </a:prstGeom>
            <a:solidFill>
              <a:srgbClr val="ED7D31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7" name="직사각형 56">
              <a:extLst>
                <a:ext uri="{FF2B5EF4-FFF2-40B4-BE49-F238E27FC236}">
                  <a16:creationId xmlns:a16="http://schemas.microsoft.com/office/drawing/2014/main" id="{E7064DAD-8AD4-49DB-9EFE-F3BAB67B9A71}"/>
                </a:ext>
              </a:extLst>
            </p:cNvPr>
            <p:cNvSpPr/>
            <p:nvPr/>
          </p:nvSpPr>
          <p:spPr>
            <a:xfrm>
              <a:off x="1819318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60A71F5D-E840-4973-A701-49BC2EE1F85E}"/>
                </a:ext>
              </a:extLst>
            </p:cNvPr>
            <p:cNvSpPr/>
            <p:nvPr/>
          </p:nvSpPr>
          <p:spPr>
            <a:xfrm>
              <a:off x="253385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3F13E7C9-D9A6-4852-B58E-FC83811BDB07}"/>
                </a:ext>
              </a:extLst>
            </p:cNvPr>
            <p:cNvSpPr/>
            <p:nvPr/>
          </p:nvSpPr>
          <p:spPr>
            <a:xfrm>
              <a:off x="1819318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5868A8F1-C90E-474C-AA7F-C19EF7BF87BC}"/>
                </a:ext>
              </a:extLst>
            </p:cNvPr>
            <p:cNvSpPr/>
            <p:nvPr/>
          </p:nvSpPr>
          <p:spPr>
            <a:xfrm>
              <a:off x="253385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AFB5A30D-FBAE-40BB-88B7-F0E1499424CA}"/>
                </a:ext>
              </a:extLst>
            </p:cNvPr>
            <p:cNvSpPr/>
            <p:nvPr/>
          </p:nvSpPr>
          <p:spPr>
            <a:xfrm>
              <a:off x="1819318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E5181618-3AB7-4126-83F9-6C7A5901D177}"/>
                </a:ext>
              </a:extLst>
            </p:cNvPr>
            <p:cNvSpPr/>
            <p:nvPr/>
          </p:nvSpPr>
          <p:spPr>
            <a:xfrm>
              <a:off x="253385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6277BB58-3E0A-4FBC-A30A-948D111D9149}"/>
                </a:ext>
              </a:extLst>
            </p:cNvPr>
            <p:cNvSpPr/>
            <p:nvPr/>
          </p:nvSpPr>
          <p:spPr>
            <a:xfrm>
              <a:off x="1819318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D1D11237-3A09-4684-A4FE-4CF26B8CED37}"/>
                </a:ext>
              </a:extLst>
            </p:cNvPr>
            <p:cNvSpPr/>
            <p:nvPr/>
          </p:nvSpPr>
          <p:spPr>
            <a:xfrm>
              <a:off x="253385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7FEE6E48-5A89-4108-9B73-71999CB36D23}"/>
                </a:ext>
              </a:extLst>
            </p:cNvPr>
            <p:cNvSpPr/>
            <p:nvPr/>
          </p:nvSpPr>
          <p:spPr>
            <a:xfrm>
              <a:off x="1819318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D05568A5-268F-48DE-B48C-8AC76D300084}"/>
                </a:ext>
              </a:extLst>
            </p:cNvPr>
            <p:cNvSpPr/>
            <p:nvPr/>
          </p:nvSpPr>
          <p:spPr>
            <a:xfrm>
              <a:off x="253385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ACCF7BFE-E30E-4517-BE84-CFF05277CA6B}"/>
                </a:ext>
              </a:extLst>
            </p:cNvPr>
            <p:cNvSpPr/>
            <p:nvPr/>
          </p:nvSpPr>
          <p:spPr>
            <a:xfrm>
              <a:off x="1819318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786F6157-10D3-42B3-8980-E859E7A006FF}"/>
                </a:ext>
              </a:extLst>
            </p:cNvPr>
            <p:cNvSpPr/>
            <p:nvPr/>
          </p:nvSpPr>
          <p:spPr>
            <a:xfrm>
              <a:off x="253385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79381D3B-264A-49BE-81B0-FE1CB329E532}"/>
                </a:ext>
              </a:extLst>
            </p:cNvPr>
            <p:cNvSpPr/>
            <p:nvPr/>
          </p:nvSpPr>
          <p:spPr>
            <a:xfrm>
              <a:off x="1819318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02F03BF4-5D75-4FED-8C33-4679B1686298}"/>
                </a:ext>
              </a:extLst>
            </p:cNvPr>
            <p:cNvSpPr/>
            <p:nvPr/>
          </p:nvSpPr>
          <p:spPr>
            <a:xfrm>
              <a:off x="253385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0234D7F1-261A-4933-A833-BBAE7E819DD4}"/>
                </a:ext>
              </a:extLst>
            </p:cNvPr>
            <p:cNvSpPr/>
            <p:nvPr/>
          </p:nvSpPr>
          <p:spPr>
            <a:xfrm>
              <a:off x="1819318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DE128A2E-30AE-43DF-8A13-96EB906B5A60}"/>
                </a:ext>
              </a:extLst>
            </p:cNvPr>
            <p:cNvSpPr/>
            <p:nvPr/>
          </p:nvSpPr>
          <p:spPr>
            <a:xfrm>
              <a:off x="253385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98FEBFD7-843F-484A-85E7-92F5A53AB6F1}"/>
                </a:ext>
              </a:extLst>
            </p:cNvPr>
            <p:cNvSpPr/>
            <p:nvPr/>
          </p:nvSpPr>
          <p:spPr>
            <a:xfrm>
              <a:off x="1819318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368E9324-43B1-4F76-A914-07D8164FDC16}"/>
                </a:ext>
              </a:extLst>
            </p:cNvPr>
            <p:cNvSpPr/>
            <p:nvPr/>
          </p:nvSpPr>
          <p:spPr>
            <a:xfrm>
              <a:off x="253385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B583C8B9-D2AE-4CFC-8B60-A678FF6BD5D5}"/>
                </a:ext>
              </a:extLst>
            </p:cNvPr>
            <p:cNvSpPr/>
            <p:nvPr/>
          </p:nvSpPr>
          <p:spPr>
            <a:xfrm>
              <a:off x="1819318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5E3187A1-B860-46B9-A508-0F4CFAF03796}"/>
                </a:ext>
              </a:extLst>
            </p:cNvPr>
            <p:cNvSpPr/>
            <p:nvPr/>
          </p:nvSpPr>
          <p:spPr>
            <a:xfrm>
              <a:off x="253385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A6B1BA7-2FA2-4544-984F-855CA82FAB5B}"/>
                </a:ext>
              </a:extLst>
            </p:cNvPr>
            <p:cNvSpPr txBox="1"/>
            <p:nvPr/>
          </p:nvSpPr>
          <p:spPr>
            <a:xfrm>
              <a:off x="1819318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98675D7D-653A-43FB-9343-6AE0C273E403}"/>
                </a:ext>
              </a:extLst>
            </p:cNvPr>
            <p:cNvSpPr txBox="1"/>
            <p:nvPr/>
          </p:nvSpPr>
          <p:spPr>
            <a:xfrm>
              <a:off x="253386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6906764F-6609-491F-BC5A-19366554C32C}"/>
                </a:ext>
              </a:extLst>
            </p:cNvPr>
            <p:cNvSpPr/>
            <p:nvPr/>
          </p:nvSpPr>
          <p:spPr>
            <a:xfrm>
              <a:off x="3385251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B808DD50-3C8B-49D1-91E4-8A61C1A7CAD1}"/>
                </a:ext>
              </a:extLst>
            </p:cNvPr>
            <p:cNvSpPr/>
            <p:nvPr/>
          </p:nvSpPr>
          <p:spPr>
            <a:xfrm>
              <a:off x="3385251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D24F311A-E33C-4573-ABDA-5276A7C1183C}"/>
                </a:ext>
              </a:extLst>
            </p:cNvPr>
            <p:cNvSpPr/>
            <p:nvPr/>
          </p:nvSpPr>
          <p:spPr>
            <a:xfrm>
              <a:off x="3385251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771397E2-F6AE-40F6-9DD9-7CB4F555F953}"/>
                </a:ext>
              </a:extLst>
            </p:cNvPr>
            <p:cNvSpPr/>
            <p:nvPr/>
          </p:nvSpPr>
          <p:spPr>
            <a:xfrm>
              <a:off x="3385251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1BDE95D1-121E-4DB9-93B6-5F88B81D3E4E}"/>
                </a:ext>
              </a:extLst>
            </p:cNvPr>
            <p:cNvSpPr/>
            <p:nvPr/>
          </p:nvSpPr>
          <p:spPr>
            <a:xfrm>
              <a:off x="3385251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88ACCECC-467E-4AD0-B557-530A57199A9D}"/>
                </a:ext>
              </a:extLst>
            </p:cNvPr>
            <p:cNvSpPr/>
            <p:nvPr/>
          </p:nvSpPr>
          <p:spPr>
            <a:xfrm>
              <a:off x="3385251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9B60C680-F307-406A-9C70-D11514F78981}"/>
                </a:ext>
              </a:extLst>
            </p:cNvPr>
            <p:cNvSpPr/>
            <p:nvPr/>
          </p:nvSpPr>
          <p:spPr>
            <a:xfrm>
              <a:off x="3385251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8390EAEC-437C-4B5A-ABB7-C59D4A6A4227}"/>
                </a:ext>
              </a:extLst>
            </p:cNvPr>
            <p:cNvSpPr/>
            <p:nvPr/>
          </p:nvSpPr>
          <p:spPr>
            <a:xfrm>
              <a:off x="3385251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FD785196-F2C0-4172-8352-BAC087410568}"/>
                </a:ext>
              </a:extLst>
            </p:cNvPr>
            <p:cNvSpPr/>
            <p:nvPr/>
          </p:nvSpPr>
          <p:spPr>
            <a:xfrm>
              <a:off x="3385251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D62B7188-A90A-4668-9615-C3E78DBED24C}"/>
                </a:ext>
              </a:extLst>
            </p:cNvPr>
            <p:cNvSpPr/>
            <p:nvPr/>
          </p:nvSpPr>
          <p:spPr>
            <a:xfrm>
              <a:off x="3385251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00A8B51-75F0-4DC7-9025-ECDA179E7928}"/>
                </a:ext>
              </a:extLst>
            </p:cNvPr>
            <p:cNvSpPr txBox="1"/>
            <p:nvPr/>
          </p:nvSpPr>
          <p:spPr>
            <a:xfrm>
              <a:off x="3202320" y="3217655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0AE4A1E9-26FE-4F83-B0C8-532927F62697}"/>
                </a:ext>
              </a:extLst>
            </p:cNvPr>
            <p:cNvSpPr/>
            <p:nvPr/>
          </p:nvSpPr>
          <p:spPr>
            <a:xfrm>
              <a:off x="4717386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F5433286-A434-4A9A-974A-247364BA39EA}"/>
                </a:ext>
              </a:extLst>
            </p:cNvPr>
            <p:cNvSpPr/>
            <p:nvPr/>
          </p:nvSpPr>
          <p:spPr>
            <a:xfrm>
              <a:off x="4717386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EB500E5B-6CD8-488E-9861-B3AD69F39F32}"/>
                </a:ext>
              </a:extLst>
            </p:cNvPr>
            <p:cNvSpPr/>
            <p:nvPr/>
          </p:nvSpPr>
          <p:spPr>
            <a:xfrm>
              <a:off x="4717386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3FEB460E-33BA-4B91-A1C0-529245CFDC2A}"/>
                </a:ext>
              </a:extLst>
            </p:cNvPr>
            <p:cNvSpPr/>
            <p:nvPr/>
          </p:nvSpPr>
          <p:spPr>
            <a:xfrm>
              <a:off x="4717386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39C7C82D-09C6-4D23-9C30-0C53480C42E8}"/>
                </a:ext>
              </a:extLst>
            </p:cNvPr>
            <p:cNvSpPr/>
            <p:nvPr/>
          </p:nvSpPr>
          <p:spPr>
            <a:xfrm>
              <a:off x="4717386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0B3CB795-46A2-4D2D-81F6-9814934D2387}"/>
                </a:ext>
              </a:extLst>
            </p:cNvPr>
            <p:cNvSpPr/>
            <p:nvPr/>
          </p:nvSpPr>
          <p:spPr>
            <a:xfrm>
              <a:off x="4717386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26DAD504-7662-4107-AE57-BCBE7CD5650D}"/>
                </a:ext>
              </a:extLst>
            </p:cNvPr>
            <p:cNvSpPr/>
            <p:nvPr/>
          </p:nvSpPr>
          <p:spPr>
            <a:xfrm>
              <a:off x="4717386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8E85FE1B-DBAA-4ACB-B0E2-8B8DCC2C1FD2}"/>
                </a:ext>
              </a:extLst>
            </p:cNvPr>
            <p:cNvSpPr/>
            <p:nvPr/>
          </p:nvSpPr>
          <p:spPr>
            <a:xfrm>
              <a:off x="4717386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4B4E75F0-4F7D-4FFA-B413-44C3037DE12C}"/>
                </a:ext>
              </a:extLst>
            </p:cNvPr>
            <p:cNvSpPr/>
            <p:nvPr/>
          </p:nvSpPr>
          <p:spPr>
            <a:xfrm>
              <a:off x="4717386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2912FB6A-9FD3-4DBD-B5A3-EE51269FCAB8}"/>
                </a:ext>
              </a:extLst>
            </p:cNvPr>
            <p:cNvSpPr/>
            <p:nvPr/>
          </p:nvSpPr>
          <p:spPr>
            <a:xfrm>
              <a:off x="4717386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18658CA1-DFB0-4679-BEF0-B3785825DCEE}"/>
                </a:ext>
              </a:extLst>
            </p:cNvPr>
            <p:cNvSpPr txBox="1"/>
            <p:nvPr/>
          </p:nvSpPr>
          <p:spPr>
            <a:xfrm>
              <a:off x="4534455" y="3217654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pic>
          <p:nvPicPr>
            <p:cNvPr id="101" name="그림 100">
              <a:extLst>
                <a:ext uri="{FF2B5EF4-FFF2-40B4-BE49-F238E27FC236}">
                  <a16:creationId xmlns:a16="http://schemas.microsoft.com/office/drawing/2014/main" id="{D9A624AD-E07E-461D-BA6B-D4A057564317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5561" y="3984124"/>
              <a:ext cx="3143925" cy="561981"/>
            </a:xfrm>
            <a:prstGeom prst="rect">
              <a:avLst/>
            </a:prstGeom>
          </p:spPr>
        </p:pic>
        <p:pic>
          <p:nvPicPr>
            <p:cNvPr id="102" name="그림 101">
              <a:extLst>
                <a:ext uri="{FF2B5EF4-FFF2-40B4-BE49-F238E27FC236}">
                  <a16:creationId xmlns:a16="http://schemas.microsoft.com/office/drawing/2014/main" id="{85DBCB34-F386-4555-8AEF-B0D8A0823CDE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9219" y="5090420"/>
              <a:ext cx="3140267" cy="561981"/>
            </a:xfrm>
            <a:prstGeom prst="rect">
              <a:avLst/>
            </a:prstGeom>
          </p:spPr>
        </p:pic>
        <p:pic>
          <p:nvPicPr>
            <p:cNvPr id="103" name="그림 102">
              <a:extLst>
                <a:ext uri="{FF2B5EF4-FFF2-40B4-BE49-F238E27FC236}">
                  <a16:creationId xmlns:a16="http://schemas.microsoft.com/office/drawing/2014/main" id="{C55BBAEE-0B1B-47AC-AE62-44623DF19F0F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8475" y="6141422"/>
              <a:ext cx="1478095" cy="227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165029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2">
            <a:extLst>
              <a:ext uri="{FF2B5EF4-FFF2-40B4-BE49-F238E27FC236}">
                <a16:creationId xmlns:a16="http://schemas.microsoft.com/office/drawing/2014/main" id="{F326F8FD-27C2-4580-8F5B-89E858DD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 : combin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1D05D9A-4075-4E68-A171-9E710F1C8B63}"/>
              </a:ext>
            </a:extLst>
          </p:cNvPr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or 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eighted voting (weight = predicted probability for each class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54" name="그림 53">
            <a:extLst>
              <a:ext uri="{FF2B5EF4-FFF2-40B4-BE49-F238E27FC236}">
                <a16:creationId xmlns:a16="http://schemas.microsoft.com/office/drawing/2014/main" id="{338D9761-7EE7-42AB-8877-7E46B6A04C3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810" y="2316737"/>
            <a:ext cx="4931657" cy="655543"/>
          </a:xfrm>
          <a:prstGeom prst="rect">
            <a:avLst/>
          </a:prstGeom>
        </p:spPr>
      </p:pic>
      <p:grpSp>
        <p:nvGrpSpPr>
          <p:cNvPr id="55" name="그룹 54">
            <a:extLst>
              <a:ext uri="{FF2B5EF4-FFF2-40B4-BE49-F238E27FC236}">
                <a16:creationId xmlns:a16="http://schemas.microsoft.com/office/drawing/2014/main" id="{AD931A94-7FF5-49D3-B487-040CB4D7A6D4}"/>
              </a:ext>
            </a:extLst>
          </p:cNvPr>
          <p:cNvGrpSpPr/>
          <p:nvPr/>
        </p:nvGrpSpPr>
        <p:grpSpPr>
          <a:xfrm>
            <a:off x="368747" y="3071350"/>
            <a:ext cx="8254788" cy="3640346"/>
            <a:chOff x="368747" y="3071350"/>
            <a:chExt cx="8254788" cy="3640346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DC9A2DCA-2EE9-497A-BB1A-5DB59650313C}"/>
                </a:ext>
              </a:extLst>
            </p:cNvPr>
            <p:cNvSpPr/>
            <p:nvPr/>
          </p:nvSpPr>
          <p:spPr>
            <a:xfrm>
              <a:off x="3266910" y="3071350"/>
              <a:ext cx="1430503" cy="3640346"/>
            </a:xfrm>
            <a:prstGeom prst="rect">
              <a:avLst/>
            </a:prstGeom>
            <a:solidFill>
              <a:srgbClr val="ED7D31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57" name="직사각형 56">
              <a:extLst>
                <a:ext uri="{FF2B5EF4-FFF2-40B4-BE49-F238E27FC236}">
                  <a16:creationId xmlns:a16="http://schemas.microsoft.com/office/drawing/2014/main" id="{65D82636-2396-4767-B397-97F19B1C47B1}"/>
                </a:ext>
              </a:extLst>
            </p:cNvPr>
            <p:cNvSpPr/>
            <p:nvPr/>
          </p:nvSpPr>
          <p:spPr>
            <a:xfrm>
              <a:off x="1934680" y="382940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0DC42559-ACF2-4633-994F-54CC26262E2B}"/>
                </a:ext>
              </a:extLst>
            </p:cNvPr>
            <p:cNvSpPr/>
            <p:nvPr/>
          </p:nvSpPr>
          <p:spPr>
            <a:xfrm>
              <a:off x="368747" y="382940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AD7ECFB7-889D-4B97-8CAA-0A61833D1635}"/>
                </a:ext>
              </a:extLst>
            </p:cNvPr>
            <p:cNvSpPr/>
            <p:nvPr/>
          </p:nvSpPr>
          <p:spPr>
            <a:xfrm>
              <a:off x="1934680" y="410854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6C2E0AD4-D15E-443E-8E2F-87B1D9BB5639}"/>
                </a:ext>
              </a:extLst>
            </p:cNvPr>
            <p:cNvSpPr/>
            <p:nvPr/>
          </p:nvSpPr>
          <p:spPr>
            <a:xfrm>
              <a:off x="368747" y="410854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1A1EA922-12CE-4516-8671-F7F51E195306}"/>
                </a:ext>
              </a:extLst>
            </p:cNvPr>
            <p:cNvSpPr/>
            <p:nvPr/>
          </p:nvSpPr>
          <p:spPr>
            <a:xfrm>
              <a:off x="1934680" y="438768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3D4DF163-0C05-4DC9-8720-1C00A64F9A66}"/>
                </a:ext>
              </a:extLst>
            </p:cNvPr>
            <p:cNvSpPr/>
            <p:nvPr/>
          </p:nvSpPr>
          <p:spPr>
            <a:xfrm>
              <a:off x="368747" y="438768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2ECF5124-2F1C-4C03-BFA9-27FCA2552283}"/>
                </a:ext>
              </a:extLst>
            </p:cNvPr>
            <p:cNvSpPr/>
            <p:nvPr/>
          </p:nvSpPr>
          <p:spPr>
            <a:xfrm>
              <a:off x="1934680" y="466682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7891D73D-942F-4C64-84A7-2148B6B61668}"/>
                </a:ext>
              </a:extLst>
            </p:cNvPr>
            <p:cNvSpPr/>
            <p:nvPr/>
          </p:nvSpPr>
          <p:spPr>
            <a:xfrm>
              <a:off x="368747" y="466682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57D6921C-31C5-4157-B6D8-E29306F46CBE}"/>
                </a:ext>
              </a:extLst>
            </p:cNvPr>
            <p:cNvSpPr/>
            <p:nvPr/>
          </p:nvSpPr>
          <p:spPr>
            <a:xfrm>
              <a:off x="1934680" y="494596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C742CC55-E1A1-4FED-A80C-7191832B031B}"/>
                </a:ext>
              </a:extLst>
            </p:cNvPr>
            <p:cNvSpPr/>
            <p:nvPr/>
          </p:nvSpPr>
          <p:spPr>
            <a:xfrm>
              <a:off x="368747" y="494596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B16D2FFA-8DE2-4AC1-AEEE-5EE5EF8C4766}"/>
                </a:ext>
              </a:extLst>
            </p:cNvPr>
            <p:cNvSpPr/>
            <p:nvPr/>
          </p:nvSpPr>
          <p:spPr>
            <a:xfrm>
              <a:off x="1934680" y="522510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5AA17921-A422-416F-B3EE-29A285033DF1}"/>
                </a:ext>
              </a:extLst>
            </p:cNvPr>
            <p:cNvSpPr/>
            <p:nvPr/>
          </p:nvSpPr>
          <p:spPr>
            <a:xfrm>
              <a:off x="368747" y="522510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C7902838-9746-4A23-9105-73ECF3099E42}"/>
                </a:ext>
              </a:extLst>
            </p:cNvPr>
            <p:cNvSpPr/>
            <p:nvPr/>
          </p:nvSpPr>
          <p:spPr>
            <a:xfrm>
              <a:off x="1934680" y="550424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45198B01-3024-42B9-BEC4-2FBAC3F61EBC}"/>
                </a:ext>
              </a:extLst>
            </p:cNvPr>
            <p:cNvSpPr/>
            <p:nvPr/>
          </p:nvSpPr>
          <p:spPr>
            <a:xfrm>
              <a:off x="368747" y="550424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892087D9-9CC5-4A7B-9078-C4E397F0161B}"/>
                </a:ext>
              </a:extLst>
            </p:cNvPr>
            <p:cNvSpPr/>
            <p:nvPr/>
          </p:nvSpPr>
          <p:spPr>
            <a:xfrm>
              <a:off x="1934680" y="578339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AAA6572D-3039-4EFE-83B7-7000BF778697}"/>
                </a:ext>
              </a:extLst>
            </p:cNvPr>
            <p:cNvSpPr/>
            <p:nvPr/>
          </p:nvSpPr>
          <p:spPr>
            <a:xfrm>
              <a:off x="368747" y="578339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589F69CC-7407-46F6-B740-2CC8CA8C7D1B}"/>
                </a:ext>
              </a:extLst>
            </p:cNvPr>
            <p:cNvSpPr/>
            <p:nvPr/>
          </p:nvSpPr>
          <p:spPr>
            <a:xfrm>
              <a:off x="1934680" y="606253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EE198E76-0A8A-4B71-B28C-84BE2D70EA30}"/>
                </a:ext>
              </a:extLst>
            </p:cNvPr>
            <p:cNvSpPr/>
            <p:nvPr/>
          </p:nvSpPr>
          <p:spPr>
            <a:xfrm>
              <a:off x="368747" y="606253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9E83FD4F-ABBE-425D-81AD-74B59D5944B5}"/>
                </a:ext>
              </a:extLst>
            </p:cNvPr>
            <p:cNvSpPr/>
            <p:nvPr/>
          </p:nvSpPr>
          <p:spPr>
            <a:xfrm>
              <a:off x="1934680" y="63416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B5523716-2B5B-4698-9F3F-424D4A9D5C65}"/>
                </a:ext>
              </a:extLst>
            </p:cNvPr>
            <p:cNvSpPr/>
            <p:nvPr/>
          </p:nvSpPr>
          <p:spPr>
            <a:xfrm>
              <a:off x="368747" y="63416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A37DA97-D95A-42DB-98AE-4E7DB6F33E4E}"/>
                </a:ext>
              </a:extLst>
            </p:cNvPr>
            <p:cNvSpPr txBox="1"/>
            <p:nvPr/>
          </p:nvSpPr>
          <p:spPr>
            <a:xfrm>
              <a:off x="1934680" y="3074978"/>
              <a:ext cx="11688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BC5EBBD5-3350-4E0A-B67E-1BB40A771AB9}"/>
                </a:ext>
              </a:extLst>
            </p:cNvPr>
            <p:cNvSpPr txBox="1"/>
            <p:nvPr/>
          </p:nvSpPr>
          <p:spPr>
            <a:xfrm>
              <a:off x="368748" y="3074978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6026E658-1E79-440D-9320-33B8F7A9FDC2}"/>
                </a:ext>
              </a:extLst>
            </p:cNvPr>
            <p:cNvSpPr/>
            <p:nvPr/>
          </p:nvSpPr>
          <p:spPr>
            <a:xfrm>
              <a:off x="3500613" y="382940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52313A3D-ADDA-49B8-8754-BF47FAD7B9FB}"/>
                </a:ext>
              </a:extLst>
            </p:cNvPr>
            <p:cNvSpPr/>
            <p:nvPr/>
          </p:nvSpPr>
          <p:spPr>
            <a:xfrm>
              <a:off x="3500613" y="410854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FF335857-9C1B-4D9D-AFF3-23504CE3938D}"/>
                </a:ext>
              </a:extLst>
            </p:cNvPr>
            <p:cNvSpPr/>
            <p:nvPr/>
          </p:nvSpPr>
          <p:spPr>
            <a:xfrm>
              <a:off x="3500613" y="438768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8FBA86EB-0E64-4307-930E-DEB3F6BB11C1}"/>
                </a:ext>
              </a:extLst>
            </p:cNvPr>
            <p:cNvSpPr/>
            <p:nvPr/>
          </p:nvSpPr>
          <p:spPr>
            <a:xfrm>
              <a:off x="3500613" y="466682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BCCBB0B5-CBA8-45BB-9574-3474025C03B5}"/>
                </a:ext>
              </a:extLst>
            </p:cNvPr>
            <p:cNvSpPr/>
            <p:nvPr/>
          </p:nvSpPr>
          <p:spPr>
            <a:xfrm>
              <a:off x="3500613" y="494596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165175AF-F9BD-423D-A50C-A5DE2FE057AB}"/>
                </a:ext>
              </a:extLst>
            </p:cNvPr>
            <p:cNvSpPr/>
            <p:nvPr/>
          </p:nvSpPr>
          <p:spPr>
            <a:xfrm>
              <a:off x="3500613" y="522510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1922DE9A-C37E-409C-80F7-962C3250B9AC}"/>
                </a:ext>
              </a:extLst>
            </p:cNvPr>
            <p:cNvSpPr/>
            <p:nvPr/>
          </p:nvSpPr>
          <p:spPr>
            <a:xfrm>
              <a:off x="3500613" y="550424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5DD5BC7F-1588-4721-B0CC-33E5E8AA9FA5}"/>
                </a:ext>
              </a:extLst>
            </p:cNvPr>
            <p:cNvSpPr/>
            <p:nvPr/>
          </p:nvSpPr>
          <p:spPr>
            <a:xfrm>
              <a:off x="3500613" y="578339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616E117E-94D4-415C-92E4-752ECCD880AB}"/>
                </a:ext>
              </a:extLst>
            </p:cNvPr>
            <p:cNvSpPr/>
            <p:nvPr/>
          </p:nvSpPr>
          <p:spPr>
            <a:xfrm>
              <a:off x="3500613" y="606253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37ED4BD5-C2E1-4442-B5B5-911E1D5617DA}"/>
                </a:ext>
              </a:extLst>
            </p:cNvPr>
            <p:cNvSpPr/>
            <p:nvPr/>
          </p:nvSpPr>
          <p:spPr>
            <a:xfrm>
              <a:off x="3500613" y="634167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6E16E1B-3CD2-4940-93B2-AB2731046310}"/>
                </a:ext>
              </a:extLst>
            </p:cNvPr>
            <p:cNvSpPr txBox="1"/>
            <p:nvPr/>
          </p:nvSpPr>
          <p:spPr>
            <a:xfrm>
              <a:off x="3317682" y="3071351"/>
              <a:ext cx="13009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AC3ED488-0CE1-4C73-B787-27584902CD02}"/>
                </a:ext>
              </a:extLst>
            </p:cNvPr>
            <p:cNvSpPr/>
            <p:nvPr/>
          </p:nvSpPr>
          <p:spPr>
            <a:xfrm>
              <a:off x="4832748" y="382940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765948D0-EC67-4FB5-8ABF-80C1DF8EB151}"/>
                </a:ext>
              </a:extLst>
            </p:cNvPr>
            <p:cNvSpPr/>
            <p:nvPr/>
          </p:nvSpPr>
          <p:spPr>
            <a:xfrm>
              <a:off x="4832748" y="410854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8485B62B-2765-44B5-A548-53A06B1F7307}"/>
                </a:ext>
              </a:extLst>
            </p:cNvPr>
            <p:cNvSpPr/>
            <p:nvPr/>
          </p:nvSpPr>
          <p:spPr>
            <a:xfrm>
              <a:off x="4832748" y="438768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A99E3DF7-9789-4DB6-86F3-780E56F77AD0}"/>
                </a:ext>
              </a:extLst>
            </p:cNvPr>
            <p:cNvSpPr/>
            <p:nvPr/>
          </p:nvSpPr>
          <p:spPr>
            <a:xfrm>
              <a:off x="4832748" y="466682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11FD3F84-D35A-477D-A04C-4E2965900158}"/>
                </a:ext>
              </a:extLst>
            </p:cNvPr>
            <p:cNvSpPr/>
            <p:nvPr/>
          </p:nvSpPr>
          <p:spPr>
            <a:xfrm>
              <a:off x="4832748" y="494596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2472B6CE-AB55-4919-8BB2-1362E3B4A2A5}"/>
                </a:ext>
              </a:extLst>
            </p:cNvPr>
            <p:cNvSpPr/>
            <p:nvPr/>
          </p:nvSpPr>
          <p:spPr>
            <a:xfrm>
              <a:off x="4832748" y="522510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5BB1D582-A0FC-4DB1-ABE0-D41C4524B6CF}"/>
                </a:ext>
              </a:extLst>
            </p:cNvPr>
            <p:cNvSpPr/>
            <p:nvPr/>
          </p:nvSpPr>
          <p:spPr>
            <a:xfrm>
              <a:off x="4832748" y="550424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17CADB27-164D-4F08-ABBF-1521024F5B1C}"/>
                </a:ext>
              </a:extLst>
            </p:cNvPr>
            <p:cNvSpPr/>
            <p:nvPr/>
          </p:nvSpPr>
          <p:spPr>
            <a:xfrm>
              <a:off x="4832748" y="578339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8C966F20-18FE-4BE3-A2DC-5A00FB7483F2}"/>
                </a:ext>
              </a:extLst>
            </p:cNvPr>
            <p:cNvSpPr/>
            <p:nvPr/>
          </p:nvSpPr>
          <p:spPr>
            <a:xfrm>
              <a:off x="4832748" y="606253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B3079AC3-36D0-4769-823C-F38901736032}"/>
                </a:ext>
              </a:extLst>
            </p:cNvPr>
            <p:cNvSpPr/>
            <p:nvPr/>
          </p:nvSpPr>
          <p:spPr>
            <a:xfrm>
              <a:off x="4832748" y="634167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B0503020000020004" pitchFamily="50" charset="-127"/>
                  <a:ea typeface="맑은 고딕" panose="020B0503020000020004" pitchFamily="50" charset="-127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8CEF1F46-1AE0-417E-80BF-3EB37044D5F5}"/>
                </a:ext>
              </a:extLst>
            </p:cNvPr>
            <p:cNvSpPr txBox="1"/>
            <p:nvPr/>
          </p:nvSpPr>
          <p:spPr>
            <a:xfrm>
              <a:off x="4649817" y="3071350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101" name="그림 100">
              <a:extLst>
                <a:ext uri="{FF2B5EF4-FFF2-40B4-BE49-F238E27FC236}">
                  <a16:creationId xmlns:a16="http://schemas.microsoft.com/office/drawing/2014/main" id="{601F70FC-ED5E-4F17-BE63-A7277AC78B50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3837" y="5995118"/>
              <a:ext cx="1478095" cy="227048"/>
            </a:xfrm>
            <a:prstGeom prst="rect">
              <a:avLst/>
            </a:prstGeom>
          </p:spPr>
        </p:pic>
        <p:pic>
          <p:nvPicPr>
            <p:cNvPr id="102" name="그림 101">
              <a:extLst>
                <a:ext uri="{FF2B5EF4-FFF2-40B4-BE49-F238E27FC236}">
                  <a16:creationId xmlns:a16="http://schemas.microsoft.com/office/drawing/2014/main" id="{16E077AF-578E-4B47-B143-1E4664E09883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1726" y="3829403"/>
              <a:ext cx="2291809" cy="728381"/>
            </a:xfrm>
            <a:prstGeom prst="rect">
              <a:avLst/>
            </a:prstGeom>
          </p:spPr>
        </p:pic>
        <p:pic>
          <p:nvPicPr>
            <p:cNvPr id="103" name="그림 102">
              <a:extLst>
                <a:ext uri="{FF2B5EF4-FFF2-40B4-BE49-F238E27FC236}">
                  <a16:creationId xmlns:a16="http://schemas.microsoft.com/office/drawing/2014/main" id="{2B5A2CF7-6EDA-4D9D-AD8A-C16C4218FD9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1726" y="4869463"/>
              <a:ext cx="2291809" cy="7283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300108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E31274-8AE5-4E1A-AC5C-09E76C88B42E}"/>
              </a:ext>
            </a:extLst>
          </p:cNvPr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 Aggregating: Stack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Use another prediction model to aggregate the result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nput: Predictions made by ensemble member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arget: Actual true label</a:t>
            </a:r>
          </a:p>
        </p:txBody>
      </p:sp>
      <p:pic>
        <p:nvPicPr>
          <p:cNvPr id="3" name="Picture 2" descr="https://rasbt.github.io/mlxtend/user_guide/classifier/StackingClassifier_files/stackingclassification_overview.png">
            <a:extLst>
              <a:ext uri="{FF2B5EF4-FFF2-40B4-BE49-F238E27FC236}">
                <a16:creationId xmlns:a16="http://schemas.microsoft.com/office/drawing/2014/main" id="{478B01B7-E0A0-47BD-9719-9ED995DC0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72" y="2400388"/>
            <a:ext cx="4574454" cy="3889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02B68768-4889-462A-BEFF-78D49E09FFB0}"/>
              </a:ext>
            </a:extLst>
          </p:cNvPr>
          <p:cNvSpPr/>
          <p:nvPr/>
        </p:nvSpPr>
        <p:spPr>
          <a:xfrm>
            <a:off x="2528926" y="629034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800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ttps://rasbt.github.io/mlxtend/user_guide/classifier/StackingClassifier/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AD9B7FF-E99B-4FB1-93D2-48B8BB907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 : combine</a:t>
            </a:r>
          </a:p>
        </p:txBody>
      </p:sp>
    </p:spTree>
    <p:extLst>
      <p:ext uri="{BB962C8B-B14F-4D97-AF65-F5344CB8AC3E}">
        <p14:creationId xmlns:p14="http://schemas.microsoft.com/office/powerpoint/2010/main" val="30166576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E31274-8AE5-4E1A-AC5C-09E76C88B42E}"/>
              </a:ext>
            </a:extLst>
          </p:cNvPr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 Aggregating: Stack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Use another prediction model to aggregate the result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nput: Predictions made by ensemble member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arget: Actual true label</a:t>
            </a:r>
          </a:p>
        </p:txBody>
      </p:sp>
      <p:pic>
        <p:nvPicPr>
          <p:cNvPr id="3" name="Picture 2" descr="https://rasbt.github.io/mlxtend/user_guide/classifier/StackingClassifier_files/stackingclassification_overview.png">
            <a:extLst>
              <a:ext uri="{FF2B5EF4-FFF2-40B4-BE49-F238E27FC236}">
                <a16:creationId xmlns:a16="http://schemas.microsoft.com/office/drawing/2014/main" id="{478B01B7-E0A0-47BD-9719-9ED995DC0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72" y="2400388"/>
            <a:ext cx="4574454" cy="3889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02B68768-4889-462A-BEFF-78D49E09FFB0}"/>
              </a:ext>
            </a:extLst>
          </p:cNvPr>
          <p:cNvSpPr/>
          <p:nvPr/>
        </p:nvSpPr>
        <p:spPr>
          <a:xfrm>
            <a:off x="2528926" y="629034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800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ttps://rasbt.github.io/mlxtend/user_guide/classifier/StackingClassifier/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AD9B7FF-E99B-4FB1-93D2-48B8BB907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 : combine</a:t>
            </a:r>
          </a:p>
        </p:txBody>
      </p:sp>
    </p:spTree>
    <p:extLst>
      <p:ext uri="{BB962C8B-B14F-4D97-AF65-F5344CB8AC3E}">
        <p14:creationId xmlns:p14="http://schemas.microsoft.com/office/powerpoint/2010/main" val="38330928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정육면체 23">
            <a:extLst>
              <a:ext uri="{FF2B5EF4-FFF2-40B4-BE49-F238E27FC236}">
                <a16:creationId xmlns:a16="http://schemas.microsoft.com/office/drawing/2014/main" id="{777F10DE-CDD1-406A-823B-3298E8F2F1E6}"/>
              </a:ext>
            </a:extLst>
          </p:cNvPr>
          <p:cNvSpPr/>
          <p:nvPr/>
        </p:nvSpPr>
        <p:spPr bwMode="auto">
          <a:xfrm>
            <a:off x="1155942" y="2525039"/>
            <a:ext cx="1535501" cy="586596"/>
          </a:xfrm>
          <a:prstGeom prst="cube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Model 1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(</a:t>
            </a:r>
            <a:r>
              <a:rPr kumimoji="1" lang="en-US" altLang="ko-KR" sz="1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kNN</a:t>
            </a:r>
            <a:r>
              <a:rPr kumimoji="1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)</a:t>
            </a:r>
            <a:endParaRPr kumimoji="1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p:sp>
        <p:nvSpPr>
          <p:cNvPr id="25" name="원통형 24">
            <a:extLst>
              <a:ext uri="{FF2B5EF4-FFF2-40B4-BE49-F238E27FC236}">
                <a16:creationId xmlns:a16="http://schemas.microsoft.com/office/drawing/2014/main" id="{1A64B9A0-C86F-4595-BC22-6F92E31F8132}"/>
              </a:ext>
            </a:extLst>
          </p:cNvPr>
          <p:cNvSpPr/>
          <p:nvPr/>
        </p:nvSpPr>
        <p:spPr bwMode="auto">
          <a:xfrm>
            <a:off x="4028536" y="1412776"/>
            <a:ext cx="1086928" cy="672861"/>
          </a:xfrm>
          <a:prstGeom prst="can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Input data</a:t>
            </a:r>
            <a:endParaRPr kumimoji="1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p:sp>
        <p:nvSpPr>
          <p:cNvPr id="26" name="정육면체 25">
            <a:extLst>
              <a:ext uri="{FF2B5EF4-FFF2-40B4-BE49-F238E27FC236}">
                <a16:creationId xmlns:a16="http://schemas.microsoft.com/office/drawing/2014/main" id="{915759A5-3FE6-4DD6-A8F9-4F8F12DF5216}"/>
              </a:ext>
            </a:extLst>
          </p:cNvPr>
          <p:cNvSpPr/>
          <p:nvPr/>
        </p:nvSpPr>
        <p:spPr bwMode="auto">
          <a:xfrm>
            <a:off x="2863971" y="2525039"/>
            <a:ext cx="1535501" cy="586596"/>
          </a:xfrm>
          <a:prstGeom prst="cube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Model 2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(DT)</a:t>
            </a:r>
            <a:endParaRPr kumimoji="1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p:sp>
        <p:nvSpPr>
          <p:cNvPr id="27" name="정육면체 26">
            <a:extLst>
              <a:ext uri="{FF2B5EF4-FFF2-40B4-BE49-F238E27FC236}">
                <a16:creationId xmlns:a16="http://schemas.microsoft.com/office/drawing/2014/main" id="{89024109-8481-42CB-8A02-97ECCD612A52}"/>
              </a:ext>
            </a:extLst>
          </p:cNvPr>
          <p:cNvSpPr/>
          <p:nvPr/>
        </p:nvSpPr>
        <p:spPr bwMode="auto">
          <a:xfrm>
            <a:off x="6185138" y="2525039"/>
            <a:ext cx="1535501" cy="586596"/>
          </a:xfrm>
          <a:prstGeom prst="cube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Model n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(SVM)</a:t>
            </a:r>
            <a:endParaRPr kumimoji="1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A5434AA-4FDA-4C40-A718-944AFBC8E4EC}"/>
                  </a:ext>
                </a:extLst>
              </p:cNvPr>
              <p:cNvSpPr txBox="1"/>
              <p:nvPr/>
            </p:nvSpPr>
            <p:spPr>
              <a:xfrm>
                <a:off x="4965937" y="2541338"/>
                <a:ext cx="55784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3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ko-KR" altLang="en-US" sz="3600" b="1" dirty="0">
                  <a:solidFill>
                    <a:srgbClr val="000000"/>
                  </a:solidFill>
                  <a:latin typeface="맑은 고딕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A5434AA-4FDA-4C40-A718-944AFBC8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937" y="2541338"/>
                <a:ext cx="557845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332492-5EF8-4D82-98C4-31C3A16750D5}"/>
                  </a:ext>
                </a:extLst>
              </p:cNvPr>
              <p:cNvSpPr txBox="1"/>
              <p:nvPr/>
            </p:nvSpPr>
            <p:spPr>
              <a:xfrm>
                <a:off x="3804248" y="3264259"/>
                <a:ext cx="1541768" cy="874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  <m:e>
                                <m:r>
                                  <a:rPr lang="en-US" altLang="ko-KR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altLang="ko-KR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  <m:e>
                                <m:r>
                                  <a:rPr lang="en-US" altLang="ko-KR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400" dirty="0">
                  <a:solidFill>
                    <a:srgbClr val="000000"/>
                  </a:solidFill>
                  <a:latin typeface="맑은 고딕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332492-5EF8-4D82-98C4-31C3A16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248" y="3264259"/>
                <a:ext cx="1541768" cy="8748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정육면체 29">
            <a:extLst>
              <a:ext uri="{FF2B5EF4-FFF2-40B4-BE49-F238E27FC236}">
                <a16:creationId xmlns:a16="http://schemas.microsoft.com/office/drawing/2014/main" id="{373BC7B1-0E77-47A2-9E19-025A3AB21F4E}"/>
              </a:ext>
            </a:extLst>
          </p:cNvPr>
          <p:cNvSpPr/>
          <p:nvPr/>
        </p:nvSpPr>
        <p:spPr bwMode="auto">
          <a:xfrm>
            <a:off x="3743865" y="4454629"/>
            <a:ext cx="1535501" cy="586596"/>
          </a:xfrm>
          <a:prstGeom prst="cube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Meta model</a:t>
            </a:r>
            <a:endParaRPr kumimoji="1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p:sp>
        <p:nvSpPr>
          <p:cNvPr id="31" name="정육면체 30">
            <a:extLst>
              <a:ext uri="{FF2B5EF4-FFF2-40B4-BE49-F238E27FC236}">
                <a16:creationId xmlns:a16="http://schemas.microsoft.com/office/drawing/2014/main" id="{0CC755FB-EC69-4DD1-99B7-FDABC40363B8}"/>
              </a:ext>
            </a:extLst>
          </p:cNvPr>
          <p:cNvSpPr/>
          <p:nvPr/>
        </p:nvSpPr>
        <p:spPr bwMode="auto">
          <a:xfrm>
            <a:off x="3743865" y="5354090"/>
            <a:ext cx="1535501" cy="586596"/>
          </a:xfrm>
          <a:prstGeom prst="cube">
            <a:avLst/>
          </a:prstGeom>
          <a:solidFill>
            <a:srgbClr val="BFD5E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돋움" pitchFamily="50" charset="-127"/>
              </a:rPr>
              <a:t>Final prediction</a:t>
            </a:r>
            <a:endParaRPr kumimoji="1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돋움" pitchFamily="50" charset="-127"/>
            </a:endParaRPr>
          </a:p>
        </p:txBody>
      </p:sp>
      <p:cxnSp>
        <p:nvCxnSpPr>
          <p:cNvPr id="32" name="연결선: 꺾임 31">
            <a:extLst>
              <a:ext uri="{FF2B5EF4-FFF2-40B4-BE49-F238E27FC236}">
                <a16:creationId xmlns:a16="http://schemas.microsoft.com/office/drawing/2014/main" id="{334DCAE0-C617-43FE-BA2E-4CDAB42E5B17}"/>
              </a:ext>
            </a:extLst>
          </p:cNvPr>
          <p:cNvCxnSpPr>
            <a:stCxn id="25" idx="3"/>
            <a:endCxn id="24" idx="0"/>
          </p:cNvCxnSpPr>
          <p:nvPr/>
        </p:nvCxnSpPr>
        <p:spPr bwMode="auto">
          <a:xfrm rot="5400000">
            <a:off x="3064808" y="1017847"/>
            <a:ext cx="439402" cy="2574983"/>
          </a:xfrm>
          <a:prstGeom prst="bentConnector3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연결선: 꺾임 32">
            <a:extLst>
              <a:ext uri="{FF2B5EF4-FFF2-40B4-BE49-F238E27FC236}">
                <a16:creationId xmlns:a16="http://schemas.microsoft.com/office/drawing/2014/main" id="{814F62FD-8299-48DE-B0AA-6A45CC5A6FE2}"/>
              </a:ext>
            </a:extLst>
          </p:cNvPr>
          <p:cNvCxnSpPr>
            <a:stCxn id="25" idx="3"/>
            <a:endCxn id="26" idx="0"/>
          </p:cNvCxnSpPr>
          <p:nvPr/>
        </p:nvCxnSpPr>
        <p:spPr bwMode="auto">
          <a:xfrm rot="5400000">
            <a:off x="3918822" y="1871861"/>
            <a:ext cx="439402" cy="866954"/>
          </a:xfrm>
          <a:prstGeom prst="bentConnector3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연결선: 꺾임 33">
            <a:extLst>
              <a:ext uri="{FF2B5EF4-FFF2-40B4-BE49-F238E27FC236}">
                <a16:creationId xmlns:a16="http://schemas.microsoft.com/office/drawing/2014/main" id="{98C667CB-466A-4F52-8ECA-4A0102049129}"/>
              </a:ext>
            </a:extLst>
          </p:cNvPr>
          <p:cNvCxnSpPr>
            <a:stCxn id="25" idx="3"/>
            <a:endCxn id="27" idx="0"/>
          </p:cNvCxnSpPr>
          <p:nvPr/>
        </p:nvCxnSpPr>
        <p:spPr bwMode="auto">
          <a:xfrm rot="16200000" flipH="1">
            <a:off x="5579405" y="1078231"/>
            <a:ext cx="439402" cy="2454213"/>
          </a:xfrm>
          <a:prstGeom prst="bentConnector3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연결선: 꺾임 34">
            <a:extLst>
              <a:ext uri="{FF2B5EF4-FFF2-40B4-BE49-F238E27FC236}">
                <a16:creationId xmlns:a16="http://schemas.microsoft.com/office/drawing/2014/main" id="{D4FB62C8-AB06-4232-86A0-516AD1C38738}"/>
              </a:ext>
            </a:extLst>
          </p:cNvPr>
          <p:cNvCxnSpPr>
            <a:stCxn id="24" idx="3"/>
            <a:endCxn id="29" idx="1"/>
          </p:cNvCxnSpPr>
          <p:nvPr/>
        </p:nvCxnSpPr>
        <p:spPr bwMode="auto">
          <a:xfrm rot="16200000" flipH="1">
            <a:off x="2532282" y="2429721"/>
            <a:ext cx="590052" cy="1953880"/>
          </a:xfrm>
          <a:prstGeom prst="bentConnector2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연결선: 꺾임 35">
            <a:extLst>
              <a:ext uri="{FF2B5EF4-FFF2-40B4-BE49-F238E27FC236}">
                <a16:creationId xmlns:a16="http://schemas.microsoft.com/office/drawing/2014/main" id="{16E2EF4C-B573-4260-B5EB-0D4AEE91F029}"/>
              </a:ext>
            </a:extLst>
          </p:cNvPr>
          <p:cNvCxnSpPr>
            <a:stCxn id="26" idx="3"/>
            <a:endCxn id="29" idx="1"/>
          </p:cNvCxnSpPr>
          <p:nvPr/>
        </p:nvCxnSpPr>
        <p:spPr bwMode="auto">
          <a:xfrm rot="16200000" flipH="1">
            <a:off x="3386296" y="3283735"/>
            <a:ext cx="590052" cy="245851"/>
          </a:xfrm>
          <a:prstGeom prst="bentConnector2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연결선: 꺾임 36">
            <a:extLst>
              <a:ext uri="{FF2B5EF4-FFF2-40B4-BE49-F238E27FC236}">
                <a16:creationId xmlns:a16="http://schemas.microsoft.com/office/drawing/2014/main" id="{98871C20-522F-4F9E-8B40-EA05BA7C94FC}"/>
              </a:ext>
            </a:extLst>
          </p:cNvPr>
          <p:cNvCxnSpPr>
            <a:stCxn id="27" idx="3"/>
            <a:endCxn id="29" idx="3"/>
          </p:cNvCxnSpPr>
          <p:nvPr/>
        </p:nvCxnSpPr>
        <p:spPr bwMode="auto">
          <a:xfrm rot="5400000">
            <a:off x="5817764" y="2639887"/>
            <a:ext cx="590052" cy="1533548"/>
          </a:xfrm>
          <a:prstGeom prst="bentConnector2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5A0F2917-8847-4799-B502-7C7A3891D8AE}"/>
              </a:ext>
            </a:extLst>
          </p:cNvPr>
          <p:cNvCxnSpPr>
            <a:stCxn id="29" idx="2"/>
            <a:endCxn id="30" idx="0"/>
          </p:cNvCxnSpPr>
          <p:nvPr/>
        </p:nvCxnSpPr>
        <p:spPr bwMode="auto">
          <a:xfrm>
            <a:off x="4575132" y="4139114"/>
            <a:ext cx="9808" cy="315515"/>
          </a:xfrm>
          <a:prstGeom prst="straightConnector1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CC9E2795-6C7B-48A3-BD37-AC35DEDC576D}"/>
              </a:ext>
            </a:extLst>
          </p:cNvPr>
          <p:cNvCxnSpPr>
            <a:cxnSpLocks/>
            <a:endCxn id="31" idx="0"/>
          </p:cNvCxnSpPr>
          <p:nvPr/>
        </p:nvCxnSpPr>
        <p:spPr bwMode="auto">
          <a:xfrm>
            <a:off x="4584940" y="5041225"/>
            <a:ext cx="0" cy="312865"/>
          </a:xfrm>
          <a:prstGeom prst="straightConnector1">
            <a:avLst/>
          </a:prstGeom>
          <a:solidFill>
            <a:srgbClr val="BFD5E9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0" name="그룹 39">
            <a:extLst>
              <a:ext uri="{FF2B5EF4-FFF2-40B4-BE49-F238E27FC236}">
                <a16:creationId xmlns:a16="http://schemas.microsoft.com/office/drawing/2014/main" id="{F37A8AB4-95E6-4497-B891-3795FD16E8AF}"/>
              </a:ext>
            </a:extLst>
          </p:cNvPr>
          <p:cNvGrpSpPr/>
          <p:nvPr/>
        </p:nvGrpSpPr>
        <p:grpSpPr>
          <a:xfrm>
            <a:off x="819509" y="2397326"/>
            <a:ext cx="8164903" cy="866932"/>
            <a:chOff x="819509" y="2803585"/>
            <a:chExt cx="8164903" cy="866932"/>
          </a:xfrm>
        </p:grpSpPr>
        <p:sp>
          <p:nvSpPr>
            <p:cNvPr id="41" name="순서도: 처리 40">
              <a:extLst>
                <a:ext uri="{FF2B5EF4-FFF2-40B4-BE49-F238E27FC236}">
                  <a16:creationId xmlns:a16="http://schemas.microsoft.com/office/drawing/2014/main" id="{85F01B7A-35A3-4A37-A0B8-11912FB95EDD}"/>
                </a:ext>
              </a:extLst>
            </p:cNvPr>
            <p:cNvSpPr/>
            <p:nvPr/>
          </p:nvSpPr>
          <p:spPr bwMode="auto">
            <a:xfrm>
              <a:off x="819509" y="2803585"/>
              <a:ext cx="7168549" cy="866932"/>
            </a:xfrm>
            <a:prstGeom prst="flowChartProcess">
              <a:avLst/>
            </a:prstGeom>
            <a:noFill/>
            <a:ln w="254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</a:pPr>
              <a:endParaRPr kumimoji="1" lang="ko-KR" altLang="en-US" sz="1200">
                <a:solidFill>
                  <a:srgbClr val="000000"/>
                </a:solidFill>
                <a:latin typeface="Arial" charset="0"/>
                <a:ea typeface="돋움" pitchFamily="50" charset="-127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57F3F82-54C8-44AE-B325-745378F6B744}"/>
                </a:ext>
              </a:extLst>
            </p:cNvPr>
            <p:cNvSpPr txBox="1"/>
            <p:nvPr/>
          </p:nvSpPr>
          <p:spPr>
            <a:xfrm>
              <a:off x="7988058" y="3039930"/>
              <a:ext cx="9963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>
                  <a:solidFill>
                    <a:srgbClr val="000000"/>
                  </a:solidFill>
                  <a:latin typeface="맑은 고딕"/>
                  <a:ea typeface="맑은 고딕" panose="020B0503020000020004" pitchFamily="50" charset="-127"/>
                </a:rPr>
                <a:t>Level 1</a:t>
              </a:r>
              <a:endParaRPr lang="ko-KR" altLang="en-US" b="1" dirty="0">
                <a:solidFill>
                  <a:srgbClr val="000000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43" name="그룹 42">
            <a:extLst>
              <a:ext uri="{FF2B5EF4-FFF2-40B4-BE49-F238E27FC236}">
                <a16:creationId xmlns:a16="http://schemas.microsoft.com/office/drawing/2014/main" id="{00B45C86-033F-4F35-ABF4-52ECC359C956}"/>
              </a:ext>
            </a:extLst>
          </p:cNvPr>
          <p:cNvGrpSpPr/>
          <p:nvPr/>
        </p:nvGrpSpPr>
        <p:grpSpPr>
          <a:xfrm>
            <a:off x="3504803" y="4314461"/>
            <a:ext cx="3309860" cy="866932"/>
            <a:chOff x="3504803" y="4720720"/>
            <a:chExt cx="3309860" cy="866932"/>
          </a:xfrm>
        </p:grpSpPr>
        <p:sp>
          <p:nvSpPr>
            <p:cNvPr id="44" name="순서도: 처리 43">
              <a:extLst>
                <a:ext uri="{FF2B5EF4-FFF2-40B4-BE49-F238E27FC236}">
                  <a16:creationId xmlns:a16="http://schemas.microsoft.com/office/drawing/2014/main" id="{EC703D16-080E-465B-A134-21CE80C49116}"/>
                </a:ext>
              </a:extLst>
            </p:cNvPr>
            <p:cNvSpPr/>
            <p:nvPr/>
          </p:nvSpPr>
          <p:spPr bwMode="auto">
            <a:xfrm>
              <a:off x="3504803" y="4720720"/>
              <a:ext cx="2206239" cy="866932"/>
            </a:xfrm>
            <a:prstGeom prst="flowChartProcess">
              <a:avLst/>
            </a:prstGeom>
            <a:noFill/>
            <a:ln w="254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</a:pPr>
              <a:endParaRPr kumimoji="1" lang="ko-KR" altLang="en-US" sz="1200">
                <a:solidFill>
                  <a:srgbClr val="000000"/>
                </a:solidFill>
                <a:latin typeface="Arial" charset="0"/>
                <a:ea typeface="돋움" pitchFamily="50" charset="-127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F302202-59E1-4CAA-B9DB-0327F733499D}"/>
                </a:ext>
              </a:extLst>
            </p:cNvPr>
            <p:cNvSpPr txBox="1"/>
            <p:nvPr/>
          </p:nvSpPr>
          <p:spPr>
            <a:xfrm>
              <a:off x="5818309" y="4969520"/>
              <a:ext cx="9963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>
                  <a:solidFill>
                    <a:srgbClr val="000000"/>
                  </a:solidFill>
                  <a:latin typeface="맑은 고딕"/>
                  <a:ea typeface="맑은 고딕" panose="020B0503020000020004" pitchFamily="50" charset="-127"/>
                </a:rPr>
                <a:t>Level 2</a:t>
              </a:r>
              <a:endParaRPr lang="ko-KR" altLang="en-US" b="1" dirty="0">
                <a:solidFill>
                  <a:srgbClr val="000000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</p:grpSp>
      <p:sp>
        <p:nvSpPr>
          <p:cNvPr id="47" name="Text Box 2">
            <a:extLst>
              <a:ext uri="{FF2B5EF4-FFF2-40B4-BE49-F238E27FC236}">
                <a16:creationId xmlns:a16="http://schemas.microsoft.com/office/drawing/2014/main" id="{31136370-F5B5-4175-8DC3-6A62F713B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tacking (optional)</a:t>
            </a:r>
          </a:p>
        </p:txBody>
      </p:sp>
    </p:spTree>
    <p:extLst>
      <p:ext uri="{BB962C8B-B14F-4D97-AF65-F5344CB8AC3E}">
        <p14:creationId xmlns:p14="http://schemas.microsoft.com/office/powerpoint/2010/main" val="32455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2">
            <a:extLst>
              <a:ext uri="{FF2B5EF4-FFF2-40B4-BE49-F238E27FC236}">
                <a16:creationId xmlns:a16="http://schemas.microsoft.com/office/drawing/2014/main" id="{31136370-F5B5-4175-8DC3-6A62F713B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tacking (optional)</a:t>
            </a:r>
          </a:p>
        </p:txBody>
      </p:sp>
      <p:pic>
        <p:nvPicPr>
          <p:cNvPr id="46" name="Picture 4" descr="ê´ë ¨ ì´ë¯¸ì§">
            <a:extLst>
              <a:ext uri="{FF2B5EF4-FFF2-40B4-BE49-F238E27FC236}">
                <a16:creationId xmlns:a16="http://schemas.microsoft.com/office/drawing/2014/main" id="{FF0E2B4E-273A-43D0-BB2F-19AA83EF6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744" y="2749943"/>
            <a:ext cx="4191000" cy="2755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6" descr="Alt text">
            <a:extLst>
              <a:ext uri="{FF2B5EF4-FFF2-40B4-BE49-F238E27FC236}">
                <a16:creationId xmlns:a16="http://schemas.microsoft.com/office/drawing/2014/main" id="{384C7BDF-D453-4496-B747-CBADC9B0D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6" y="2468465"/>
            <a:ext cx="4548078" cy="3548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D49E495-4A97-4954-B061-1EC552DF7E30}"/>
              </a:ext>
            </a:extLst>
          </p:cNvPr>
          <p:cNvSpPr txBox="1"/>
          <p:nvPr/>
        </p:nvSpPr>
        <p:spPr>
          <a:xfrm>
            <a:off x="586155" y="1302327"/>
            <a:ext cx="8239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양한 형태의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tacking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이 존재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Node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는 개별 모델로 구성되며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Node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구성된 여러 층의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ayer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쌓는 형태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38457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 descr="관련 이미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328" y="1169560"/>
            <a:ext cx="6324356" cy="4743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2733C563-3469-437A-A638-D08285C0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기계학습에서의 앙상블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32689F21-E131-4650-AB71-6B08508FBCDB}"/>
              </a:ext>
            </a:extLst>
          </p:cNvPr>
          <p:cNvSpPr/>
          <p:nvPr/>
        </p:nvSpPr>
        <p:spPr bwMode="auto">
          <a:xfrm>
            <a:off x="1351328" y="1169560"/>
            <a:ext cx="6324356" cy="3483576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DE4C71C-7840-40A3-A3B4-DAB1C7441B1C}"/>
              </a:ext>
            </a:extLst>
          </p:cNvPr>
          <p:cNvSpPr/>
          <p:nvPr/>
        </p:nvSpPr>
        <p:spPr bwMode="auto">
          <a:xfrm>
            <a:off x="1351328" y="4725145"/>
            <a:ext cx="6324356" cy="1187682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639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1AACD5-F518-4CA3-94F7-288F1ABE3DE4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: Algorithm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3CF87CDC-FBCC-4823-9213-12205F042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371" y="1879074"/>
            <a:ext cx="7775258" cy="2846070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2DACE9D8-8AA6-4D33-AD6A-EB9B3A20B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gging)</a:t>
            </a:r>
          </a:p>
        </p:txBody>
      </p:sp>
    </p:spTree>
    <p:extLst>
      <p:ext uri="{BB962C8B-B14F-4D97-AF65-F5344CB8AC3E}">
        <p14:creationId xmlns:p14="http://schemas.microsoft.com/office/powerpoint/2010/main" val="32095822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DACE9D8-8AA6-4D33-AD6A-EB9B3A20B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의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효과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B46F6-6D2E-4CAB-91D1-49FB321224F4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: Decision Boundary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D2248AC-11C1-4544-88E1-0D9D8C4F1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445" y="1575022"/>
            <a:ext cx="6696744" cy="485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91162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F77D3D2-DC61-46F9-8CF3-161C1DD24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성능 평가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62AF65-C00B-42ED-A811-E630598733FE}"/>
              </a:ext>
            </a:extLst>
          </p:cNvPr>
          <p:cNvSpPr txBox="1"/>
          <p:nvPr/>
        </p:nvSpPr>
        <p:spPr>
          <a:xfrm>
            <a:off x="254001" y="1108800"/>
            <a:ext cx="87916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ut of bag error (OOB Error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배깅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사용할 경우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학습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검증 집합을 사전에 나누지 않고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붓스트랩에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포함되지 않는 데이터들을 검증 집합으로 사용함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 모델의 성능을 간접적으로 확인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Picture 4" descr="out of bag error에 대한 이미지 검색결과">
            <a:extLst>
              <a:ext uri="{FF2B5EF4-FFF2-40B4-BE49-F238E27FC236}">
                <a16:creationId xmlns:a16="http://schemas.microsoft.com/office/drawing/2014/main" id="{8460C993-F3DA-4309-AE68-F34798117A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94" y="3015286"/>
            <a:ext cx="2493599" cy="257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AUCVsErr">
            <a:extLst>
              <a:ext uri="{FF2B5EF4-FFF2-40B4-BE49-F238E27FC236}">
                <a16:creationId xmlns:a16="http://schemas.microsoft.com/office/drawing/2014/main" id="{42E03D7F-DBB7-4470-8AAC-674F6A7121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79" r="3857"/>
          <a:stretch/>
        </p:blipFill>
        <p:spPr bwMode="auto">
          <a:xfrm>
            <a:off x="2978941" y="2955459"/>
            <a:ext cx="5961185" cy="269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39A95E33-07ED-410C-A3D8-D38312BBCFCE}"/>
              </a:ext>
            </a:extLst>
          </p:cNvPr>
          <p:cNvSpPr/>
          <p:nvPr/>
        </p:nvSpPr>
        <p:spPr bwMode="auto">
          <a:xfrm>
            <a:off x="2970149" y="4273336"/>
            <a:ext cx="193430" cy="306645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이등변 삼각형 7">
            <a:extLst>
              <a:ext uri="{FF2B5EF4-FFF2-40B4-BE49-F238E27FC236}">
                <a16:creationId xmlns:a16="http://schemas.microsoft.com/office/drawing/2014/main" id="{4F320EC7-8F2A-440E-8F8E-4D6794A4A873}"/>
              </a:ext>
            </a:extLst>
          </p:cNvPr>
          <p:cNvSpPr/>
          <p:nvPr/>
        </p:nvSpPr>
        <p:spPr bwMode="auto">
          <a:xfrm rot="5400000">
            <a:off x="1421332" y="4239136"/>
            <a:ext cx="2778369" cy="211015"/>
          </a:xfrm>
          <a:prstGeom prst="triangle">
            <a:avLst/>
          </a:prstGeom>
          <a:solidFill>
            <a:schemeClr val="bg2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오른쪽 중괄호 8">
            <a:extLst>
              <a:ext uri="{FF2B5EF4-FFF2-40B4-BE49-F238E27FC236}">
                <a16:creationId xmlns:a16="http://schemas.microsoft.com/office/drawing/2014/main" id="{BABF64BB-509A-45EB-8E08-7A58B1FB1348}"/>
              </a:ext>
            </a:extLst>
          </p:cNvPr>
          <p:cNvSpPr/>
          <p:nvPr/>
        </p:nvSpPr>
        <p:spPr bwMode="auto">
          <a:xfrm rot="5400000">
            <a:off x="5740439" y="5710380"/>
            <a:ext cx="404653" cy="290393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BD3C30-5DF4-494A-B7E7-80F8CDED589D}"/>
              </a:ext>
            </a:extLst>
          </p:cNvPr>
          <p:cNvSpPr txBox="1"/>
          <p:nvPr/>
        </p:nvSpPr>
        <p:spPr>
          <a:xfrm>
            <a:off x="5317694" y="6057904"/>
            <a:ext cx="23228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anose="020B0503020000020004" pitchFamily="50" charset="-127"/>
                <a:ea typeface="맑은 고딕" panose="020B0503020000020004" pitchFamily="50" charset="-127"/>
              </a:rPr>
              <a:t>평균 </a:t>
            </a:r>
            <a:r>
              <a:rPr lang="en-US" altLang="ko-K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anose="020B0503020000020004" pitchFamily="50" charset="-127"/>
                <a:ea typeface="맑은 고딕" panose="020B0503020000020004" pitchFamily="50" charset="-127"/>
              </a:rPr>
              <a:t>= OOB Error</a:t>
            </a:r>
            <a:endParaRPr lang="ko-KR" alt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556699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8B5CF3-E291-4F6F-9AA1-DE709548DB2D}"/>
              </a:ext>
            </a:extLst>
          </p:cNvPr>
          <p:cNvSpPr txBox="1"/>
          <p:nvPr/>
        </p:nvSpPr>
        <p:spPr>
          <a:xfrm>
            <a:off x="254001" y="1108800"/>
            <a:ext cx="87916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일 모델과의 비교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대부분의 경우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일 모델에 비해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배깅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수행하면 모델의 성능이 향상됨을 알 수 있음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3C3816C1-39AA-4968-801D-6DAB56B737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976" y="2765893"/>
            <a:ext cx="3934778" cy="2803208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97886227-6A69-485A-8436-D21094F824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170" y="2691735"/>
            <a:ext cx="4354830" cy="28975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107566-F826-4432-8069-68C1D23DBFDB}"/>
              </a:ext>
            </a:extLst>
          </p:cNvPr>
          <p:cNvSpPr txBox="1"/>
          <p:nvPr/>
        </p:nvSpPr>
        <p:spPr>
          <a:xfrm>
            <a:off x="971600" y="2352565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5B9BD5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Calibri" panose="020F0502020204030204" pitchFamily="34" charset="0"/>
              </a:rPr>
              <a:t>Classification</a:t>
            </a:r>
            <a:endParaRPr lang="ko-KR" altLang="en-US" sz="1600" b="1">
              <a:solidFill>
                <a:srgbClr val="5B9BD5"/>
              </a:solidFill>
              <a:latin typeface="맑은 고딕" panose="020B0503020000020004" pitchFamily="50" charset="-127"/>
              <a:ea typeface="맑은 고딕" panose="020B0503020000020004" pitchFamily="50" charset="-127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4F91E4-AAD3-4C6F-9D05-4CED42C83BCB}"/>
              </a:ext>
            </a:extLst>
          </p:cNvPr>
          <p:cNvSpPr txBox="1"/>
          <p:nvPr/>
        </p:nvSpPr>
        <p:spPr>
          <a:xfrm>
            <a:off x="5155734" y="2348880"/>
            <a:ext cx="3187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ED7D3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Calibri" panose="020F0502020204030204" pitchFamily="34" charset="0"/>
              </a:rPr>
              <a:t>Regression</a:t>
            </a:r>
            <a:endParaRPr lang="ko-KR" altLang="en-US" sz="1600" b="1">
              <a:solidFill>
                <a:srgbClr val="ED7D31"/>
              </a:solidFill>
              <a:latin typeface="맑은 고딕" panose="020B0503020000020004" pitchFamily="50" charset="-127"/>
              <a:ea typeface="맑은 고딕" panose="020B0503020000020004" pitchFamily="50" charset="-127"/>
              <a:cs typeface="Calibri" panose="020F0502020204030204" pitchFamily="34" charset="0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F651AB0B-20E7-4F38-9971-AC1977F21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깅의</a:t>
            </a: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kumimoji="1" lang="ko-KR" altLang="en-US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성능</a:t>
            </a:r>
            <a:endParaRPr kumimoji="1" lang="en-US" altLang="ko-KR" sz="2800" b="1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9959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3B77CA9-FF1C-4F66-91FE-181B57246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6C3302-D2F0-4194-834C-D04D1148A6BB}"/>
              </a:ext>
            </a:extLst>
          </p:cNvPr>
          <p:cNvSpPr txBox="1"/>
          <p:nvPr/>
        </p:nvSpPr>
        <p:spPr>
          <a:xfrm>
            <a:off x="254001" y="1108800"/>
            <a:ext cx="8791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79 Classifie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21 datasets in UC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sz="1600" b="1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  <a:r>
              <a:rPr lang="ko-KR" altLang="en-US" sz="1600" b="1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최고</a:t>
            </a:r>
            <a:endParaRPr lang="ko-KR" altLang="en-US" sz="1600" dirty="0">
              <a:solidFill>
                <a:srgbClr val="C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8F35077-4972-4EE4-9C6A-6FBE142F1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101" y="2464669"/>
            <a:ext cx="6703315" cy="384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6203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3B77CA9-FF1C-4F66-91FE-181B57246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DE4831-23AF-4C13-8A9C-E6DB26275995}"/>
              </a:ext>
            </a:extLst>
          </p:cNvPr>
          <p:cNvSpPr txBox="1"/>
          <p:nvPr/>
        </p:nvSpPr>
        <p:spPr>
          <a:xfrm>
            <a:off x="254001" y="1108800"/>
            <a:ext cx="879163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사결정나무 기반 앙상블의 특수한 형태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앙상블의 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iversity 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확보를 위한 두 가지 장치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agg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ly chosen predictor variables (Random Subspace)</a:t>
            </a:r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36776282-F89E-4B43-A948-56AB113D501F}"/>
              </a:ext>
            </a:extLst>
          </p:cNvPr>
          <p:cNvGrpSpPr/>
          <p:nvPr/>
        </p:nvGrpSpPr>
        <p:grpSpPr>
          <a:xfrm>
            <a:off x="5567473" y="909760"/>
            <a:ext cx="3258540" cy="1440160"/>
            <a:chOff x="5068048" y="1108800"/>
            <a:chExt cx="3258540" cy="1440160"/>
          </a:xfrm>
        </p:grpSpPr>
        <p:pic>
          <p:nvPicPr>
            <p:cNvPr id="18" name="Picture 32" descr="MCj03381580000[1]">
              <a:extLst>
                <a:ext uri="{FF2B5EF4-FFF2-40B4-BE49-F238E27FC236}">
                  <a16:creationId xmlns:a16="http://schemas.microsoft.com/office/drawing/2014/main" id="{3D01F7A6-E525-4485-B1CE-99253D62CA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76982" y="1108800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19" name="Picture 28" descr="MCj03381580000[1]">
              <a:extLst>
                <a:ext uri="{FF2B5EF4-FFF2-40B4-BE49-F238E27FC236}">
                  <a16:creationId xmlns:a16="http://schemas.microsoft.com/office/drawing/2014/main" id="{47166F56-AB02-4391-A54C-3C23239359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68048" y="1324824"/>
              <a:ext cx="1341371" cy="1186294"/>
            </a:xfrm>
            <a:prstGeom prst="rect">
              <a:avLst/>
            </a:prstGeom>
            <a:noFill/>
          </p:spPr>
        </p:pic>
        <p:pic>
          <p:nvPicPr>
            <p:cNvPr id="20" name="Picture 30" descr="MCj03381580000[1]">
              <a:extLst>
                <a:ext uri="{FF2B5EF4-FFF2-40B4-BE49-F238E27FC236}">
                  <a16:creationId xmlns:a16="http://schemas.microsoft.com/office/drawing/2014/main" id="{3D16581A-4119-4D19-B9BA-CB5A3EFCDF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532519" y="1252816"/>
              <a:ext cx="794069" cy="703135"/>
            </a:xfrm>
            <a:prstGeom prst="rect">
              <a:avLst/>
            </a:prstGeom>
            <a:noFill/>
          </p:spPr>
        </p:pic>
        <p:pic>
          <p:nvPicPr>
            <p:cNvPr id="21" name="Picture 31" descr="MCj03381580000[1]">
              <a:extLst>
                <a:ext uri="{FF2B5EF4-FFF2-40B4-BE49-F238E27FC236}">
                  <a16:creationId xmlns:a16="http://schemas.microsoft.com/office/drawing/2014/main" id="{ED3EECE5-D3BB-43C7-9A95-342508C4C0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98640" y="1324824"/>
              <a:ext cx="926414" cy="819669"/>
            </a:xfrm>
            <a:prstGeom prst="rect">
              <a:avLst/>
            </a:prstGeom>
            <a:noFill/>
          </p:spPr>
        </p:pic>
        <p:pic>
          <p:nvPicPr>
            <p:cNvPr id="22" name="Picture 32" descr="MCj03381580000[1]">
              <a:extLst>
                <a:ext uri="{FF2B5EF4-FFF2-40B4-BE49-F238E27FC236}">
                  <a16:creationId xmlns:a16="http://schemas.microsoft.com/office/drawing/2014/main" id="{C9890EDB-6A3A-4476-8131-A6A4C2E658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267829" y="1540848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23" name="Picture 32" descr="MCj03381580000[1]">
              <a:extLst>
                <a:ext uri="{FF2B5EF4-FFF2-40B4-BE49-F238E27FC236}">
                  <a16:creationId xmlns:a16="http://schemas.microsoft.com/office/drawing/2014/main" id="{9FD8F9B4-C061-4CB2-A605-469A7A71A0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88950" y="1756872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24" name="Picture 32" descr="MCj03381580000[1]">
              <a:extLst>
                <a:ext uri="{FF2B5EF4-FFF2-40B4-BE49-F238E27FC236}">
                  <a16:creationId xmlns:a16="http://schemas.microsoft.com/office/drawing/2014/main" id="{2C16C56B-16E8-4714-9CD3-986CAA29C0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65014" y="1788212"/>
              <a:ext cx="860242" cy="760748"/>
            </a:xfrm>
            <a:prstGeom prst="rect">
              <a:avLst/>
            </a:prstGeom>
            <a:noFill/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B81CECF-B496-4494-B7F7-6892CDE6C33F}"/>
                </a:ext>
              </a:extLst>
            </p:cNvPr>
            <p:cNvSpPr txBox="1"/>
            <p:nvPr/>
          </p:nvSpPr>
          <p:spPr>
            <a:xfrm>
              <a:off x="6446570" y="1676475"/>
              <a:ext cx="3892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vs.</a:t>
              </a:r>
              <a:endParaRPr lang="ko-KR" altLang="en-US" sz="1400" b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26" name="그림 25">
            <a:extLst>
              <a:ext uri="{FF2B5EF4-FFF2-40B4-BE49-F238E27FC236}">
                <a16:creationId xmlns:a16="http://schemas.microsoft.com/office/drawing/2014/main" id="{264E0B4F-C3E6-473C-BBBE-4FC926FA3E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515" y="3064613"/>
            <a:ext cx="5244480" cy="3050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7212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B8450F8D-C7B1-458C-A9F8-B64937159D5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1069680" y="1213590"/>
            <a:ext cx="7272808" cy="4733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4566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D07F04-3212-4551-9332-5E2E8909EAD8}"/>
              </a:ext>
            </a:extLst>
          </p:cNvPr>
          <p:cNvSpPr txBox="1"/>
          <p:nvPr/>
        </p:nvSpPr>
        <p:spPr>
          <a:xfrm>
            <a:off x="254001" y="1108800"/>
            <a:ext cx="87916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agg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복원추출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기법으로 원래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학습데이터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개체 수 만큼을 샘플링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7F9486D-580F-413E-B792-F674734E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88" y="2343894"/>
            <a:ext cx="8924925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2296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6A05C5-3EDF-4018-9326-C0B9E8CF8FFF}"/>
                  </a:ext>
                </a:extLst>
              </p:cNvPr>
              <p:cNvSpPr txBox="1"/>
              <p:nvPr/>
            </p:nvSpPr>
            <p:spPr>
              <a:xfrm>
                <a:off x="254001" y="1108800"/>
                <a:ext cx="8791632" cy="1467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altLang="ko-KR" b="1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Random Subspace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의사결정나무의 분기점을 탐색할 때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, 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원래 변수의 수보다 적은 수의 변수를 임의로 선택하여 해당 변수들 만을 고려 대상으로 함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일반적으로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ko-KR" alt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𝑓𝑒𝑎𝑡𝑢𝑟𝑒𝑠</m:t>
                        </m:r>
                      </m:e>
                    </m:rad>
                  </m:oMath>
                </a14:m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개의 변수 사용</a:t>
                </a:r>
                <a:endParaRPr lang="en-US" altLang="ko-KR" sz="16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6A05C5-3EDF-4018-9326-C0B9E8CF8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1" y="1108800"/>
                <a:ext cx="8791632" cy="1467709"/>
              </a:xfrm>
              <a:prstGeom prst="rect">
                <a:avLst/>
              </a:prstGeom>
              <a:blipFill>
                <a:blip r:embed="rId2"/>
                <a:stretch>
                  <a:fillRect l="-485" t="-2490" b="-29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표 36">
            <a:extLst>
              <a:ext uri="{FF2B5EF4-FFF2-40B4-BE49-F238E27FC236}">
                <a16:creationId xmlns:a16="http://schemas.microsoft.com/office/drawing/2014/main" id="{0705C438-9E4B-4271-A57A-B37117FC0E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291198"/>
              </p:ext>
            </p:extLst>
          </p:nvPr>
        </p:nvGraphicFramePr>
        <p:xfrm>
          <a:off x="2767754" y="2870329"/>
          <a:ext cx="3636000" cy="1376680"/>
        </p:xfrm>
        <a:graphic>
          <a:graphicData uri="http://schemas.openxmlformats.org/drawingml/2006/table">
            <a:tbl>
              <a:tblPr firstRow="1" bandRow="1"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3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4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5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6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8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9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600" dirty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8" name="표 37">
            <a:extLst>
              <a:ext uri="{FF2B5EF4-FFF2-40B4-BE49-F238E27FC236}">
                <a16:creationId xmlns:a16="http://schemas.microsoft.com/office/drawing/2014/main" id="{EFF06EA3-628D-4553-9F76-A06324AB6A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984379"/>
              </p:ext>
            </p:extLst>
          </p:nvPr>
        </p:nvGraphicFramePr>
        <p:xfrm>
          <a:off x="472538" y="4814545"/>
          <a:ext cx="1476000" cy="1376680"/>
        </p:xfrm>
        <a:graphic>
          <a:graphicData uri="http://schemas.openxmlformats.org/drawingml/2006/table">
            <a:tbl>
              <a:tblPr firstRow="1" bandRow="1"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8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600" dirty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표 38">
            <a:extLst>
              <a:ext uri="{FF2B5EF4-FFF2-40B4-BE49-F238E27FC236}">
                <a16:creationId xmlns:a16="http://schemas.microsoft.com/office/drawing/2014/main" id="{3BD630B8-7684-41F3-9DD0-ABD058494C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5973113"/>
              </p:ext>
            </p:extLst>
          </p:nvPr>
        </p:nvGraphicFramePr>
        <p:xfrm>
          <a:off x="2318200" y="4814545"/>
          <a:ext cx="1398353" cy="1376680"/>
        </p:xfrm>
        <a:graphic>
          <a:graphicData uri="http://schemas.openxmlformats.org/drawingml/2006/table">
            <a:tbl>
              <a:tblPr firstRow="1" bandRow="1"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3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600" dirty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0" name="표 39">
            <a:extLst>
              <a:ext uri="{FF2B5EF4-FFF2-40B4-BE49-F238E27FC236}">
                <a16:creationId xmlns:a16="http://schemas.microsoft.com/office/drawing/2014/main" id="{7E58B470-5D48-4CF2-B5AA-B530EDCAEB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7250370"/>
              </p:ext>
            </p:extLst>
          </p:nvPr>
        </p:nvGraphicFramePr>
        <p:xfrm>
          <a:off x="5491657" y="4814545"/>
          <a:ext cx="1398353" cy="1376680"/>
        </p:xfrm>
        <a:graphic>
          <a:graphicData uri="http://schemas.openxmlformats.org/drawingml/2006/table">
            <a:tbl>
              <a:tblPr firstRow="1" bandRow="1"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5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600" dirty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1" name="표 40">
            <a:extLst>
              <a:ext uri="{FF2B5EF4-FFF2-40B4-BE49-F238E27FC236}">
                <a16:creationId xmlns:a16="http://schemas.microsoft.com/office/drawing/2014/main" id="{F793398D-0F0B-4D8E-B68F-D1E9BD7D8D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572833"/>
              </p:ext>
            </p:extLst>
          </p:nvPr>
        </p:nvGraphicFramePr>
        <p:xfrm>
          <a:off x="7291857" y="4814545"/>
          <a:ext cx="1398353" cy="1376680"/>
        </p:xfrm>
        <a:graphic>
          <a:graphicData uri="http://schemas.openxmlformats.org/drawingml/2006/table">
            <a:tbl>
              <a:tblPr firstRow="1" bandRow="1"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4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6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200" dirty="0"/>
                        <a:t>x</a:t>
                      </a:r>
                      <a:r>
                        <a:rPr lang="en-US" altLang="ko-KR" sz="1200" baseline="-25000" dirty="0"/>
                        <a:t>9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lt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1600" dirty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23389899-7A95-4745-BD9A-CDD0B44DC6E1}"/>
              </a:ext>
            </a:extLst>
          </p:cNvPr>
          <p:cNvCxnSpPr>
            <a:endCxn id="38" idx="0"/>
          </p:cNvCxnSpPr>
          <p:nvPr/>
        </p:nvCxnSpPr>
        <p:spPr>
          <a:xfrm flipH="1">
            <a:off x="1210538" y="4238481"/>
            <a:ext cx="3582480" cy="576064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8742403D-7C2B-4FDE-887D-BC88794ECE79}"/>
              </a:ext>
            </a:extLst>
          </p:cNvPr>
          <p:cNvCxnSpPr>
            <a:endCxn id="39" idx="0"/>
          </p:cNvCxnSpPr>
          <p:nvPr/>
        </p:nvCxnSpPr>
        <p:spPr>
          <a:xfrm flipH="1">
            <a:off x="3017376" y="4238481"/>
            <a:ext cx="1847650" cy="576064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1A5095BF-9FC8-481A-AFF3-13A6DFC5C97E}"/>
              </a:ext>
            </a:extLst>
          </p:cNvPr>
          <p:cNvCxnSpPr>
            <a:endCxn id="40" idx="0"/>
          </p:cNvCxnSpPr>
          <p:nvPr/>
        </p:nvCxnSpPr>
        <p:spPr>
          <a:xfrm>
            <a:off x="4657761" y="4238481"/>
            <a:ext cx="1533072" cy="576064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9E57FA7A-E941-4B6B-8392-2DA9BA695D1A}"/>
              </a:ext>
            </a:extLst>
          </p:cNvPr>
          <p:cNvCxnSpPr>
            <a:endCxn id="41" idx="0"/>
          </p:cNvCxnSpPr>
          <p:nvPr/>
        </p:nvCxnSpPr>
        <p:spPr>
          <a:xfrm>
            <a:off x="4657761" y="4238481"/>
            <a:ext cx="3333272" cy="576064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523DACBE-01EC-44FD-A6A7-DCDE92EE5D60}"/>
              </a:ext>
            </a:extLst>
          </p:cNvPr>
          <p:cNvSpPr txBox="1"/>
          <p:nvPr/>
        </p:nvSpPr>
        <p:spPr>
          <a:xfrm>
            <a:off x="4225714" y="5390609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7"/>
                <a:cs typeface="Arial" panose="020B0604020202020204" pitchFamily="34" charset="0"/>
              </a:rPr>
              <a:t>•  •  •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C069C3D-5EF5-413F-9961-1285F21F9155}"/>
              </a:ext>
            </a:extLst>
          </p:cNvPr>
          <p:cNvSpPr txBox="1"/>
          <p:nvPr/>
        </p:nvSpPr>
        <p:spPr>
          <a:xfrm>
            <a:off x="3461406" y="2619706"/>
            <a:ext cx="2178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Original Dataset</a:t>
            </a:r>
            <a:endParaRPr lang="ko-KR" altLang="en-US" sz="1200" b="1" dirty="0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1A822BF-01F4-4C68-A5F8-D0F5BEDFDA09}"/>
              </a:ext>
            </a:extLst>
          </p:cNvPr>
          <p:cNvSpPr txBox="1"/>
          <p:nvPr/>
        </p:nvSpPr>
        <p:spPr>
          <a:xfrm>
            <a:off x="511364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Bootstrap 1</a:t>
            </a:r>
            <a:endParaRPr lang="ko-KR" altLang="en-US" sz="1200" b="1" dirty="0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C4795E6-A92F-46BB-B999-6A743EC37F0B}"/>
              </a:ext>
            </a:extLst>
          </p:cNvPr>
          <p:cNvSpPr txBox="1"/>
          <p:nvPr/>
        </p:nvSpPr>
        <p:spPr>
          <a:xfrm>
            <a:off x="2307360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Bootstrap 2</a:t>
            </a:r>
            <a:endParaRPr lang="ko-KR" altLang="en-US" sz="1200" b="1" dirty="0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883DB95-1F3F-4052-B02C-0D71B9CEAA25}"/>
              </a:ext>
            </a:extLst>
          </p:cNvPr>
          <p:cNvSpPr txBox="1"/>
          <p:nvPr/>
        </p:nvSpPr>
        <p:spPr>
          <a:xfrm>
            <a:off x="5509528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Bootstrap B-1</a:t>
            </a:r>
            <a:endParaRPr lang="ko-KR" altLang="en-US" sz="1200" b="1" dirty="0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F20AF3F-9B8A-4E8B-93AA-7860474C3BFB}"/>
              </a:ext>
            </a:extLst>
          </p:cNvPr>
          <p:cNvSpPr txBox="1"/>
          <p:nvPr/>
        </p:nvSpPr>
        <p:spPr>
          <a:xfrm>
            <a:off x="7305035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Bootstrap B</a:t>
            </a:r>
            <a:endParaRPr lang="ko-KR" altLang="en-US" sz="1200" b="1" dirty="0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26564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B01B46A-D5F6-46A1-8E3F-6C9267B8DA35}"/>
                  </a:ext>
                </a:extLst>
              </p:cNvPr>
              <p:cNvSpPr txBox="1"/>
              <p:nvPr/>
            </p:nvSpPr>
            <p:spPr>
              <a:xfrm>
                <a:off x="254001" y="1108800"/>
                <a:ext cx="8791632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ko-KR" altLang="en-US" b="1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일반화 오류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랜덤 </a:t>
                </a:r>
                <a:r>
                  <a:rPr lang="ko-KR" altLang="en-US" sz="16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포레스트의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개별 트리는 가지치기를 하지 않으므로 </a:t>
                </a:r>
                <a:r>
                  <a:rPr lang="ko-KR" altLang="en-US" sz="16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과적합의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위험이 있음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앙상블 </a:t>
                </a:r>
                <a:r>
                  <a:rPr lang="ko-KR" altLang="en-US" sz="16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구성모델의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수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population size)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가 충분히 클 경우 랜덤 </a:t>
                </a:r>
                <a:r>
                  <a:rPr lang="ko-KR" altLang="en-US" sz="16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포레스트의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일반화 오류는 다음과 같은 상한을 가짐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ko-KR" altLang="en-US" sz="16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ko-KR" altLang="en-US" sz="16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2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sz="1600" b="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: 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개별 나무들의 예측 결과물 사이의 상관계수 평균</a:t>
                </a:r>
              </a:p>
              <a:p>
                <a:pPr lvl="2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ko-KR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: 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마진 함수 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범주 분류 문제의 경우 개별 트리의 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[Accuracy-Error Rate]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의 평균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)</a:t>
                </a:r>
                <a:endParaRPr lang="ko-KR" altLang="en-US" sz="16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b="1" dirty="0">
                    <a:solidFill>
                      <a:srgbClr val="4F81BD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개별 나무들이 정확할 수록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ko-KR" altLang="en-US" sz="16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마진함수가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커지며</a:t>
                </a:r>
                <a:r>
                  <a:rPr lang="en-US" altLang="ko-KR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, </a:t>
                </a:r>
                <a:r>
                  <a:rPr lang="ko-KR" altLang="en-US" sz="1600" b="1" dirty="0">
                    <a:solidFill>
                      <a:srgbClr val="4F81BD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개별 나무들의 상관관계가 낮을수록 </a:t>
                </a: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일반화 오류가 낮아짐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따라서 일반화 오류가 낮아짐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B01B46A-D5F6-46A1-8E3F-6C9267B8D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1" y="1108800"/>
                <a:ext cx="8791632" cy="4062651"/>
              </a:xfrm>
              <a:prstGeom prst="rect">
                <a:avLst/>
              </a:prstGeom>
              <a:blipFill>
                <a:blip r:embed="rId2"/>
                <a:stretch>
                  <a:fillRect l="-485" t="-901" b="-10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9E7DC2-9E19-4D4D-B4C7-70BB54DBA6E8}"/>
                  </a:ext>
                </a:extLst>
              </p:cNvPr>
              <p:cNvSpPr txBox="1"/>
              <p:nvPr/>
            </p:nvSpPr>
            <p:spPr>
              <a:xfrm>
                <a:off x="2558064" y="2612534"/>
                <a:ext cx="3595856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𝐺𝑒𝑛𝑒𝑟𝑎𝑙𝑖𝑧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𝐸𝑟𝑟𝑜𝑟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≤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9E7DC2-9E19-4D4D-B4C7-70BB54DBA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64" y="2612534"/>
                <a:ext cx="3595856" cy="5558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직사각형 20">
            <a:extLst>
              <a:ext uri="{FF2B5EF4-FFF2-40B4-BE49-F238E27FC236}">
                <a16:creationId xmlns:a16="http://schemas.microsoft.com/office/drawing/2014/main" id="{A5BC4A7C-052B-4C53-9AAE-3FAE1C85E5D5}"/>
              </a:ext>
            </a:extLst>
          </p:cNvPr>
          <p:cNvSpPr/>
          <p:nvPr/>
        </p:nvSpPr>
        <p:spPr>
          <a:xfrm>
            <a:off x="254001" y="6024686"/>
            <a:ext cx="704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 err="1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eiman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L. (2001). Random forests</a:t>
            </a:r>
            <a:r>
              <a:rPr lang="en-US" altLang="ko-KR" sz="1000" i="1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Machine learning, 45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), 5-32.</a:t>
            </a:r>
          </a:p>
          <a:p>
            <a:r>
              <a:rPr lang="en-US" altLang="ko-KR" sz="1000" dirty="0" err="1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ss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. (2015). Generalization Error and Out-of-bag Bounds in Random (Uniform) Forests.</a:t>
            </a:r>
            <a:endParaRPr lang="ko-KR" altLang="en-US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227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2733C563-3469-437A-A638-D08285C0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앙상블의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A5381C-697A-419B-A92F-13335E4D705E}"/>
              </a:ext>
            </a:extLst>
          </p:cNvPr>
          <p:cNvSpPr txBox="1"/>
          <p:nvPr/>
        </p:nvSpPr>
        <p:spPr>
          <a:xfrm>
            <a:off x="254001" y="1108800"/>
            <a:ext cx="8791632" cy="5332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No Free Lunch Theorem</a:t>
            </a:r>
          </a:p>
          <a:p>
            <a:pPr marL="742950" lvl="1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Wolpert, D. H., &amp; Macready, W. G. (1997). No free lunch theorems for optimization. IEEE transactions on evolutionary computation, 1(1), 67-82.</a:t>
            </a:r>
          </a:p>
          <a:p>
            <a:pPr marL="742950" lvl="1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특정한 문제에 최적화된 알고리즘은 다른 문제에서는 그렇지 않다는 것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을 수학적으로 증명한 정리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itchFamily="18" charset="0"/>
            </a:endParaRPr>
          </a:p>
          <a:p>
            <a:pPr marL="285750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기계학습에 적용</a:t>
            </a: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itchFamily="18" charset="0"/>
            </a:endParaRPr>
          </a:p>
          <a:p>
            <a:pPr marL="742950" lvl="1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어떤 알고리즘도 모든 상황에서 다른 알고리즘보다 우월하다는 결론을 내릴 수 없음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itchFamily="18" charset="0"/>
            </a:endParaRPr>
          </a:p>
          <a:p>
            <a:pPr marL="742950" lvl="1" indent="-3429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문제의 목적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,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itchFamily="18" charset="0"/>
              </a:rPr>
              <a:t>데이터 형태 등을 종합적으로 고려하여 최적의 알고리즘을 선택할 필요가 있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753351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A5BC4A7C-052B-4C53-9AAE-3FAE1C85E5D5}"/>
              </a:ext>
            </a:extLst>
          </p:cNvPr>
          <p:cNvSpPr/>
          <p:nvPr/>
        </p:nvSpPr>
        <p:spPr>
          <a:xfrm>
            <a:off x="254001" y="6024686"/>
            <a:ext cx="704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 err="1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eiman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L. (2001). Random forests</a:t>
            </a:r>
            <a:r>
              <a:rPr lang="en-US" altLang="ko-KR" sz="1000" i="1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Machine learning, 45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), 5-32.</a:t>
            </a:r>
          </a:p>
          <a:p>
            <a:r>
              <a:rPr lang="en-US" altLang="ko-KR" sz="1000" dirty="0" err="1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ss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. (2015). Generalization Error and Out-of-bag Bounds in Random (Uniform) Forests.</a:t>
            </a:r>
            <a:endParaRPr lang="ko-KR" altLang="en-US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A98705-9B78-4FBA-A056-B2FCC98F9512}"/>
              </a:ext>
            </a:extLst>
          </p:cNvPr>
          <p:cNvSpPr txBox="1"/>
          <p:nvPr/>
        </p:nvSpPr>
        <p:spPr>
          <a:xfrm>
            <a:off x="254001" y="1108800"/>
            <a:ext cx="87916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변수의 중요도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랜덤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포레스트는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다중선형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회귀분석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로지스틱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회귀분석과는 달리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변수가 통계적으로 얼마나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유의한지에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대한 정보를 제공하지 않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대신 랜덤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포레스트는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다음과 같은 간접적인 방식으로 변수의 중요도를 추정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계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원래 데이터 집합에 대해서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OB Error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구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계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특정 변수의 값을 임의로 뒤섞은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random permutation)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데이터 집합에 대해서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OB Error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구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계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변수의 중요도는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계와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계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OB Error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평균과 분산을 고려하여 추정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45032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1DE2E6-3F51-4248-BEED-316C7A7F4455}"/>
              </a:ext>
            </a:extLst>
          </p:cNvPr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변수의 중요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Picture 4" descr="http://postfiles15.naver.net/MjAxNzA2MTlfMTQ5/MDAxNDk3ODAwMzcyNTA2.QGAu7E9DSoADOOIMpAvXn4WT_N1SckTFxiRuQpSsoL4g.1tX1TOWQ7VQzg-gyir9iH82TieQBC8ovi-YU7z0KVocg.PNG.sw4r/Lecture10-34.png?type=w773">
            <a:extLst>
              <a:ext uri="{FF2B5EF4-FFF2-40B4-BE49-F238E27FC236}">
                <a16:creationId xmlns:a16="http://schemas.microsoft.com/office/drawing/2014/main" id="{BF46CBB5-B9AE-4E84-A450-B32BDA4483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88" b="3356"/>
          <a:stretch/>
        </p:blipFill>
        <p:spPr bwMode="auto">
          <a:xfrm>
            <a:off x="803512" y="1508909"/>
            <a:ext cx="7692609" cy="4868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7597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1DE2E6-3F51-4248-BEED-316C7A7F4455}"/>
              </a:ext>
            </a:extLst>
          </p:cNvPr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변수의 중요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9" name="Picture 2" descr="../../_images/sphx_glr_plot_forest_importances_001.png">
            <a:extLst>
              <a:ext uri="{FF2B5EF4-FFF2-40B4-BE49-F238E27FC236}">
                <a16:creationId xmlns:a16="http://schemas.microsoft.com/office/drawing/2014/main" id="{EAD0DB52-9BCA-476C-81E6-5D4BBC283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927" y="1508909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5443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E008C1-8DFA-4098-BBF4-DB34C663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ko-KR" sz="28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andom Fore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EA0F72-7E6E-4B41-A8FE-1E277BA840B5}"/>
              </a:ext>
            </a:extLst>
          </p:cNvPr>
          <p:cNvSpPr txBox="1"/>
          <p:nvPr/>
        </p:nvSpPr>
        <p:spPr>
          <a:xfrm>
            <a:off x="254001" y="1108800"/>
            <a:ext cx="879163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트리의 크기에 따른 분류 </a:t>
            </a:r>
            <a:r>
              <a:rPr lang="ko-KR" altLang="en-US" b="1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경계면의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변화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단일 트리는 이진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경계면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생성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랜덤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포레스트는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예측값이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보다 </a:t>
            </a:r>
            <a:r>
              <a:rPr lang="ko-KR" altLang="en-US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연속형의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스코어에 가깝게 생성됨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CD2FD73-B1AF-41E9-852B-9E1AF080B5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392" y="2278351"/>
            <a:ext cx="5945831" cy="416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715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69912" y="2708921"/>
            <a:ext cx="2526224" cy="1180699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ko-KR" sz="3600" dirty="0">
                <a:latin typeface="Gill Sans MT" panose="020B0502020104020203" pitchFamily="34" charset="0"/>
                <a:ea typeface="함초롬돋움" panose="020B0504000101010101" pitchFamily="50" charset="-127"/>
                <a:cs typeface="함초롬돋움" panose="020B0504000101010101" pitchFamily="50" charset="-127"/>
              </a:rPr>
              <a:t>EOD</a:t>
            </a:r>
            <a:endParaRPr lang="ko-KR" altLang="en-US" sz="3600" b="0" dirty="0">
              <a:latin typeface="Gill Sans MT" panose="020B0502020104020203" pitchFamily="34" charset="0"/>
              <a:ea typeface="함초롬돋움" panose="020B0504000101010101" pitchFamily="50" charset="-127"/>
              <a:cs typeface="함초롬돋움" panose="020B0504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498378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2733C563-3469-437A-A638-D08285C0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앙상블의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B5013E-F2A5-4B12-96EE-78C0A2A1AAF0}"/>
              </a:ext>
            </a:extLst>
          </p:cNvPr>
          <p:cNvSpPr txBox="1"/>
          <p:nvPr/>
        </p:nvSpPr>
        <p:spPr>
          <a:xfrm>
            <a:off x="281710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든 데이터에 좋은 성능을 내는 모델은 없음</a:t>
            </a: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DE2692F-EF14-411D-9941-620C7DDA57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585" y="1768933"/>
            <a:ext cx="6230972" cy="4463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670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2733C563-3469-437A-A638-D08285C0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20" y="241483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앙상블의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A13475-315F-4637-B2C9-AF3EA42949E4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별 모델을 조합하여 더 좋은 </a:t>
            </a: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Performance 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달성이 가능</a:t>
            </a: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D4AEB71-FC35-45D4-98AE-33D679786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750" y="1640794"/>
            <a:ext cx="6600898" cy="4517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979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5BF622-60B1-4A53-9965-7165FA190405}"/>
              </a:ext>
            </a:extLst>
          </p:cNvPr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ias-Variance Tradeoff</a:t>
            </a:r>
          </a:p>
        </p:txBody>
      </p:sp>
      <p:pic>
        <p:nvPicPr>
          <p:cNvPr id="14" name="Picture 2" descr="bias variance tradeoff에 대한 이미지 검색결과">
            <a:extLst>
              <a:ext uri="{FF2B5EF4-FFF2-40B4-BE49-F238E27FC236}">
                <a16:creationId xmlns:a16="http://schemas.microsoft.com/office/drawing/2014/main" id="{6AE73832-60CD-4728-9C09-D1863A2F3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050" y="1977612"/>
            <a:ext cx="5694998" cy="395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52734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A5CB35-1D1F-4910-8082-49CD013D2027}"/>
              </a:ext>
            </a:extLst>
          </p:cNvPr>
          <p:cNvSpPr txBox="1"/>
          <p:nvPr/>
        </p:nvSpPr>
        <p:spPr>
          <a:xfrm>
            <a:off x="254001" y="1108800"/>
            <a:ext cx="879163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실제 데이터는 항상 노이즈가 존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i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*(x) 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는 우리가 학습하고 싶은 데이터 생성 함수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노이즈로 인하여 정확한 추정은 현실적으로 불가능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노이즈는 서로 독립적이고 일정한 분산을 갖는다고 가정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 학습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주어진 하나의 샘플 집합으로부터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데이터 생성 함수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추론하는 것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8FE8E80-50AA-4FE6-9EFE-5292D22A25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790" y="1533415"/>
            <a:ext cx="3803427" cy="343771"/>
          </a:xfrm>
          <a:prstGeom prst="rect">
            <a:avLst/>
          </a:prstGeom>
        </p:spPr>
      </p:pic>
      <p:sp>
        <p:nvSpPr>
          <p:cNvPr id="3" name="순서도: 자기 디스크 2">
            <a:extLst>
              <a:ext uri="{FF2B5EF4-FFF2-40B4-BE49-F238E27FC236}">
                <a16:creationId xmlns:a16="http://schemas.microsoft.com/office/drawing/2014/main" id="{B6DE6616-1CFB-4026-8DF7-21B26B8AAFFC}"/>
              </a:ext>
            </a:extLst>
          </p:cNvPr>
          <p:cNvSpPr/>
          <p:nvPr/>
        </p:nvSpPr>
        <p:spPr bwMode="auto">
          <a:xfrm>
            <a:off x="1043608" y="5085184"/>
            <a:ext cx="1440160" cy="936104"/>
          </a:xfrm>
          <a:prstGeom prst="flowChartMagneticDisk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20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ata</a:t>
            </a:r>
            <a:endParaRPr lang="ko-KR" altLang="en-US" sz="20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화살표: 오른쪽 3">
            <a:extLst>
              <a:ext uri="{FF2B5EF4-FFF2-40B4-BE49-F238E27FC236}">
                <a16:creationId xmlns:a16="http://schemas.microsoft.com/office/drawing/2014/main" id="{A4B48586-A269-4009-8EFE-1B285B432A00}"/>
              </a:ext>
            </a:extLst>
          </p:cNvPr>
          <p:cNvSpPr/>
          <p:nvPr/>
        </p:nvSpPr>
        <p:spPr bwMode="auto">
          <a:xfrm>
            <a:off x="2915816" y="5293236"/>
            <a:ext cx="648072" cy="520000"/>
          </a:xfrm>
          <a:prstGeom prst="rightArrow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  <p:pic>
        <p:nvPicPr>
          <p:cNvPr id="2050" name="Picture 2" descr="machine learning algorithmì ëí ì´ë¯¸ì§ ê²ìê²°ê³¼">
            <a:extLst>
              <a:ext uri="{FF2B5EF4-FFF2-40B4-BE49-F238E27FC236}">
                <a16:creationId xmlns:a16="http://schemas.microsoft.com/office/drawing/2014/main" id="{5C833E8E-6DDF-4C24-8649-E792D7CD3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226" y="4802119"/>
            <a:ext cx="1437169" cy="122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1E551EB-63FB-413E-8ED7-1B9CBD1388F6}"/>
              </a:ext>
            </a:extLst>
          </p:cNvPr>
          <p:cNvSpPr txBox="1"/>
          <p:nvPr/>
        </p:nvSpPr>
        <p:spPr>
          <a:xfrm>
            <a:off x="3604483" y="6021288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achine learning algorithm</a:t>
            </a:r>
            <a:endParaRPr lang="ko-KR" altLang="en-US" sz="12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" name="화살표: 오른쪽 10">
            <a:extLst>
              <a:ext uri="{FF2B5EF4-FFF2-40B4-BE49-F238E27FC236}">
                <a16:creationId xmlns:a16="http://schemas.microsoft.com/office/drawing/2014/main" id="{D263A308-8E47-40DD-AB35-E66F8E7B451B}"/>
              </a:ext>
            </a:extLst>
          </p:cNvPr>
          <p:cNvSpPr/>
          <p:nvPr/>
        </p:nvSpPr>
        <p:spPr bwMode="auto">
          <a:xfrm>
            <a:off x="5798731" y="5293236"/>
            <a:ext cx="648072" cy="520000"/>
          </a:xfrm>
          <a:prstGeom prst="rightArrow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>
              <a:ln>
                <a:noFill/>
              </a:ln>
              <a:solidFill>
                <a:srgbClr val="333399"/>
              </a:solidFill>
              <a:effectLst/>
              <a:latin typeface="Arial" pitchFamily="34" charset="0"/>
              <a:ea typeface="SimSun" pitchFamily="2" charset="-122"/>
            </a:endParaRPr>
          </a:p>
        </p:txBody>
      </p:sp>
      <p:pic>
        <p:nvPicPr>
          <p:cNvPr id="2052" name="Picture 4" descr="ê´ë ¨ ì´ë¯¸ì§">
            <a:extLst>
              <a:ext uri="{FF2B5EF4-FFF2-40B4-BE49-F238E27FC236}">
                <a16:creationId xmlns:a16="http://schemas.microsoft.com/office/drawing/2014/main" id="{6BCD4630-5FE6-437E-A177-A7E6E2E79BF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08"/>
          <a:stretch/>
        </p:blipFill>
        <p:spPr bwMode="auto">
          <a:xfrm>
            <a:off x="6820139" y="4854755"/>
            <a:ext cx="1711346" cy="1305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88788E-F250-4BDD-8108-B077323AFD2A}"/>
                  </a:ext>
                </a:extLst>
              </p:cNvPr>
              <p:cNvSpPr txBox="1"/>
              <p:nvPr/>
            </p:nvSpPr>
            <p:spPr>
              <a:xfrm>
                <a:off x="7903241" y="4862264"/>
                <a:ext cx="431093" cy="385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88788E-F250-4BDD-8108-B077323AF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3241" y="4862264"/>
                <a:ext cx="431093" cy="385555"/>
              </a:xfrm>
              <a:prstGeom prst="rect">
                <a:avLst/>
              </a:prstGeom>
              <a:blipFill>
                <a:blip r:embed="rId6"/>
                <a:stretch>
                  <a:fillRect r="-54930" b="-14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423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8425952" cy="52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ko-KR" altLang="en-US" sz="2800" b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이론적 배경</a:t>
            </a:r>
            <a:endParaRPr kumimoji="1" lang="en-US" altLang="ko-KR" sz="2800" b="1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A5CB35-1D1F-4910-8082-49CD013D2027}"/>
              </a:ext>
            </a:extLst>
          </p:cNvPr>
          <p:cNvSpPr txBox="1"/>
          <p:nvPr/>
        </p:nvSpPr>
        <p:spPr>
          <a:xfrm>
            <a:off x="254001" y="1108800"/>
            <a:ext cx="879163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에 의한 오류는 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편향</a:t>
            </a: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ias)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ko-KR" alt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분산</a:t>
            </a:r>
            <a:r>
              <a:rPr lang="en-US" altLang="ko-KR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Variance)</a:t>
            </a:r>
            <a:r>
              <a:rPr lang="ko-KR" altLang="en-US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구분될 수 있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편향</a:t>
            </a:r>
            <a:r>
              <a:rPr lang="en-US" altLang="ko-KR" sz="1600" b="1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ias)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추정 값의 평균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참값들 간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차이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실제값과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예측값의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 거리</a:t>
            </a:r>
            <a:endParaRPr lang="ko-KR" altLang="en-US" sz="16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분산</a:t>
            </a:r>
            <a:r>
              <a:rPr lang="en-US" altLang="ko-KR" sz="1600" b="1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Variance)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추정 값의 평균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추정 값</a:t>
            </a:r>
            <a:r>
              <a:rPr lang="ko-KR" altLang="en-US" sz="1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들 간의 차이</a:t>
            </a:r>
            <a:endParaRPr lang="en-US" altLang="ko-KR" sz="16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추정값들의</a:t>
            </a:r>
            <a:r>
              <a:rPr lang="ko-KR" altLang="en-US" sz="1600" b="1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 흩어진 정도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F796E9BE-9840-4449-8E35-5C6D7B5BA2A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7313"/>
            <a:ext cx="4300797" cy="614399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CE4DAB2D-82F3-4BAB-9775-6BF70629A3D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876" y="4406961"/>
            <a:ext cx="6482277" cy="614399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9C40F9FA-7FC3-4092-9E6C-51E450F82C6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876" y="5373779"/>
            <a:ext cx="4821935" cy="39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7464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559.805"/>
  <p:tag name="LATEXADDIN" val="\documentclass{article}&#10;\usepackage{amsmath}&#10;\usepackage{xcolor}&#10;\pagestyle{empty}&#10;\begin{document}&#10;\[ y = F^* (\mathbf{x}) + \epsilon, ~~ \epsilon \sim N(0,\sigma^2) \] &#10;\end{document}"/>
  <p:tag name="IGUANATEXSIZE" val="24"/>
  <p:tag name="IGUANATEXCURSOR" val="16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484.439"/>
  <p:tag name="LATEXADDIN" val="\documentclass{article}&#10;\usepackage{amsmath}&#10;\usepackage{xcolor}&#10;\pagestyle{empty}&#10;\begin{document}&#10;\[ = E \Big[ \hat{F}^* (\mathbf{x}_0) - \bar{F}(\mathbf{x}_0) + \bar{F}(\mathbf{x}_0) - \hat{F} (\mathbf{x}_0) \Big] ^2 + \sigma^2 \]&#10;\end{document}"/>
  <p:tag name="IGUANATEXSIZE" val="24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757.405"/>
  <p:tag name="LATEXADDIN" val="\documentclass{article}&#10;\usepackage{amsmath}&#10;\usepackage{xcolor}&#10;\pagestyle{empty}&#10;\begin{document}&#10;\[ = E \Big[ \hat{F}^* (\mathbf{x}_0) - \bar{F}(\mathbf{x}_0) \Big] ^2 + E \Big[ \bar{F}(\mathbf{x}_0) - \hat{F} (\mathbf{x}_0) \Big] ^2 + \sigma^2 \]&#10;\end{document}"/>
  <p:tag name="IGUANATEXSIZE" val="24"/>
  <p:tag name="IGUANATEXCURSOR" val="17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658.418"/>
  <p:tag name="LATEXADDIN" val="\documentclass{article}&#10;\usepackage{amsmath}&#10;\usepackage{xcolor}&#10;\pagestyle{empty}&#10;\begin{document}&#10;\[ = {\color{blue}\Big[ \hat{F}^* (\mathbf{x}_0) - \bar{F}(\mathbf{x}_0) \Big] ^2} + {\color{red} E \Big[ \bar{F}(\mathbf{x}_0) - \hat{F} (\mathbf{x}_0) \Big] ^2} + \sigma^2 \]&#10;\end{document}"/>
  <p:tag name="IGUANATEXSIZE" val="24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977.503"/>
  <p:tag name="LATEXADDIN" val="\documentclass{article}&#10;\usepackage{amsmath}&#10;\usepackage{xcolor}&#10;\pagestyle{empty}&#10;\begin{document}&#10;\[ = \textcolor{blue}{Bias^2 \big( \hat{F}(\mathbf{x}_0) \big)} + \textcolor{red}{Var \big( \hat{F} (\mathbf{x}_0) \big)} + \sigma^2 \]&#10;\end{document}"/>
  <p:tag name="IGUANATEXSIZE" val="24"/>
  <p:tag name="IGUANATEXCURSOR" val="2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1136.108"/>
  <p:tag name="LATEXADDIN" val="\documentclass{article}&#10;\usepackage{amsmath,amssymb}&#10;\usepackage{xcolor}&#10;\pagestyle{empty}&#10;\begin{document}&#10;\[ E_{Ensemble} = \frac{1}{M} E_{Avg} \]&#10;\end{document}"/>
  <p:tag name="IGUANATEXSIZE" val="20"/>
  <p:tag name="IGUANATEXCURSOR" val="1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1.4548"/>
  <p:tag name="ORIGINALWIDTH" val="3701.537"/>
  <p:tag name="LATEXADDIN" val="\documentclass{article}&#10;\usepackage{amsmath,amssymb}&#10;\usepackage{xcolor}&#10;\pagestyle{empty}&#10;\begin{document}&#10;\[ \Big[ \sum_{m=1}^{M} \epsilon_{m}(\mathbf{x}) \Big]^2 \leq M \sum_{m=1}^{M} \epsilon_{m}(\mathbf{x})^2 \Rightarrow \Big[ \frac{1}{M} \sum_{m=1}^{M} \epsilon_{m}(\mathbf{x}) \Big]^2  \leq \frac{1}{M} \sum_{m=1}^{M} \epsilon_{m}(\mathbf{x})^2  \]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971.1286"/>
  <p:tag name="LATEXADDIN" val="\documentclass{article}&#10;\usepackage{amsmath,amssymb}&#10;\usepackage{xcolor}&#10;\pagestyle{empty}&#10;\begin{document}&#10;\[ E_{Ensemble} \leq E_{Avg} \]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2602.175"/>
  <p:tag name="LATEXADDIN" val="\documentclass{article}&#10;\usepackage{amsmath,amssymb}&#10;\usepackage{xcolor}&#10;\pagestyle{empty}&#10;\begin{document}&#10;\[ \hat{y}_{Ensemble} = arg \max_{i} \Big( \sum_{j=1}^{n} \delta(\hat{y}_j = i), ~~ i \in\{0, 1\} \Big) \]&#10;\end{document}"/>
  <p:tag name="IGUANATEXSIZE" val="18"/>
  <p:tag name="IGUANATEXCURSOR" val="1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920.8849"/>
  <p:tag name="LATEXADDIN" val="\documentclass{article}&#10;\usepackage{amsmath,amssymb}&#10;\usepackage{xcolor}&#10;\pagestyle{empty}&#10;\begin{document}&#10;\[ \sum_{j=1}^{n} \delta (\hat{y}_j = 0) = 4 \]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918.6352"/>
  <p:tag name="LATEXADDIN" val="\documentclass{article}&#10;\usepackage{amsmath,amssymb}&#10;\usepackage{xcolor}&#10;\pagestyle{empty}&#10;\begin{document}&#10;\[ \sum_{j=1}^{n} \delta (\hat{y}_j = 1) = 6 \]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763.78"/>
  <p:tag name="LATEXADDIN" val="\documentclass{article}&#10;\usepackage{amsmath}&#10;\usepackage{xcolor}&#10;\pagestyle{empty}&#10;\begin{document}&#10;\[ Err (\mathbf{x}_0) = E \Big[ y - \hat{F} (\mathbf{x}) | \mathbf{x} = \mathbf{x}_0 \Big] ^2\] &#10;\end{document}"/>
  <p:tag name="IGUANATEXSIZE" val="24"/>
  <p:tag name="IGUANATEXCURSOR" val="1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3385.827"/>
  <p:tag name="LATEXADDIN" val="\documentclass{article}&#10;\usepackage{amsmath,amssymb}&#10;\usepackage{xcolor}&#10;\pagestyle{empty}&#10;\begin{document}&#10;\[ \hat{y}_{Ensemble} = arg \max_{i} \Big( \frac{\sum_{j=1}^{n} (TrnAcc_j) \cdot \delta(\hat{y}_j = i)}{\sum_{j=1}^{n} (TrnAcc_j)}, ~~ i \in\{0, 1\} \Big) \]&#10;\end{document}"/>
  <p:tag name="IGUANATEXSIZE" val="18"/>
  <p:tag name="IGUANATEXCURSOR" val="2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1934.008"/>
  <p:tag name="LATEXADDIN" val="\documentclass{article}&#10;\usepackage{amsmath,amssymb}&#10;\usepackage{xcolor}&#10;\pagestyle{empty}&#10;\begin{document}&#10;\[ \frac{\sum_{j=1}^{n} (TrnAcc_j) \cdot \delta(\hat{y}_j = 0)}{\sum_{j=1}^{n} (TrnAcc_j)} = 0.424\]&#10;\end{document}"/>
  <p:tag name="IGUANATEXSIZE" val="16"/>
  <p:tag name="IGUANATEXCURSOR" val="2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1931.758"/>
  <p:tag name="LATEXADDIN" val="\documentclass{article}&#10;\usepackage{amsmath,amssymb}&#10;\usepackage{xcolor}&#10;\pagestyle{empty}&#10;\begin{document}&#10;\[ \frac{\sum_{j=1}^{n} (TrnAcc_j) \cdot \delta(\hat{y}_j = 1)}{\sum_{j=1}^{n} (TrnAcc_j)} = 0.576\]&#10;\end{document}"/>
  <p:tag name="IGUANATEXSIZE" val="16"/>
  <p:tag name="IGUANATEXCURSOR" val="16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2696.663"/>
  <p:tag name="LATEXADDIN" val="\documentclass{article}&#10;\usepackage{amsmath,amssymb}&#10;\usepackage{xcolor}&#10;\pagestyle{empty}&#10;\begin{document}&#10;\[ \hat{y}_{Ensemble} = arg \max_{i} \Big( \frac{1}{n} \sum_{j=1}^{n} P(y=i), ~~ i \in\{0, 1\} \Big) \]&#10;\end{document}"/>
  <p:tag name="IGUANATEXSIZE" val="18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1127.859"/>
  <p:tag name="LATEXADDIN" val="\documentclass{article}&#10;\usepackage{amsmath,amssymb}&#10;\usepackage{xcolor}&#10;\pagestyle{empty}&#10;\begin{document}&#10;\[ \sum_{j=1}^{n} P(y=0) = 0.375 \]&#10;\end{document}"/>
  <p:tag name="IGUANATEXSIZE" val="20"/>
  <p:tag name="IGUANATEXCURSOR" val="14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1127.859"/>
  <p:tag name="LATEXADDIN" val="\documentclass{article}&#10;\usepackage{amsmath,amssymb}&#10;\usepackage{xcolor}&#10;\pagestyle{empty}&#10;\begin{document}&#10;\[ \sum_{j=1}^{n} P(y=1) = 0.625 \]&#10;\end{document}"/>
  <p:tag name="IGUANATEXSIZE" val="20"/>
  <p:tag name="IGUANATEXCURSOR" val="14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658.418"/>
  <p:tag name="LATEXADDIN" val="\documentclass{article}&#10;\usepackage{amsmath}&#10;\usepackage{xcolor}&#10;\pagestyle{empty}&#10;\begin{document}&#10;\[ = {\color{blue}\Big[ \hat{F}^* (\mathbf{x}_0) - \bar{F}(\mathbf{x}_0) \Big] ^2} + {\color{red} E \Big[ \bar{F}(\mathbf{x}_0) - \hat{F} (\mathbf{x}_0) \Big] ^2} + \sigma^2 \]&#10;\end{document}"/>
  <p:tag name="IGUANATEXSIZE" val="24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977.503"/>
  <p:tag name="LATEXADDIN" val="\documentclass{article}&#10;\usepackage{amsmath}&#10;\usepackage{xcolor}&#10;\pagestyle{empty}&#10;\begin{document}&#10;\[ = \textcolor{blue}{Bias^2 \big( \hat{F}(\mathbf{x}_0) \big)} + \textcolor{red}{Var \big( \hat{F} (\mathbf{x}_0) \big)} + \sigma^2 \]&#10;\end{document}"/>
  <p:tag name="IGUANATEXSIZE" val="24"/>
  <p:tag name="IGUANATEXCURSOR" val="2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763.78"/>
  <p:tag name="LATEXADDIN" val="\documentclass{article}&#10;\usepackage{amsmath}&#10;\usepackage{xcolor}&#10;\pagestyle{empty}&#10;\begin{document}&#10;\[ Err (\mathbf{x}_0) = E \Big[ y - \hat{F} (\mathbf{x}) | \mathbf{x} = \mathbf{x}_0 \Big] ^2\] &#10;\end{document}"/>
  <p:tag name="IGUANATEXSIZE" val="24"/>
  <p:tag name="IGUANATEXCURSOR" val="1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448.069"/>
  <p:tag name="LATEXADDIN" val="\documentclass{article}&#10;\usepackage{amsmath}&#10;\usepackage{xcolor}&#10;\pagestyle{empty}&#10;\begin{document}&#10;\[ = E \Big[ \hat{F}^* (\mathbf{x}_0) + \epsilon - \hat{F} (\mathbf{x}_0) \Big] ^2\] &#10;\end{document}"/>
  <p:tag name="IGUANATEXSIZE" val="24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33.1458"/>
  <p:tag name="LATEXADDIN" val="\documentclass{article}&#10;\usepackage{amsmath}&#10;\usepackage{xcolor}&#10;\pagestyle{empty}&#10;\begin{document}&#10;\[\color{brown} (y = F^* (\mathbf{x}) + \epsilon )\] &#10;\end{document}"/>
  <p:tag name="IGUANATEXSIZE" val="18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529.059"/>
  <p:tag name="LATEXADDIN" val="\documentclass{article}&#10;\usepackage{amsmath}&#10;\usepackage{xcolor}&#10;\pagestyle{empty}&#10;\begin{document}&#10;\[ = E \Big[ \hat{F}^* (\mathbf{x}_0) - \hat{F} (\mathbf{x}_0) \Big] ^2 + \sigma^2 \]&#10;\end{document}"/>
  <p:tag name="IGUANATEXSIZE" val="24"/>
  <p:tag name="IGUANATEXCURSOR" val="1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484.439"/>
  <p:tag name="LATEXADDIN" val="\documentclass{article}&#10;\usepackage{amsmath}&#10;\usepackage{xcolor}&#10;\pagestyle{empty}&#10;\begin{document}&#10;\[ = E \Big[ \hat{F}^* (\mathbf{x}_0) - \bar{F}(\mathbf{x}_0) + \bar{F}(\mathbf{x}_0) - \hat{F} (\mathbf{x}_0) \Big] ^2 + \sigma^2 \]&#10;\end{document}"/>
  <p:tag name="IGUANATEXSIZE" val="24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디자인 사용자 지정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디자인 사용자 지정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디자인 사용자 지정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333399"/>
            </a:solidFill>
            <a:effectLst/>
            <a:latin typeface="Arial" pitchFamily="34" charset="0"/>
            <a:ea typeface="SimSun" pitchFamily="2" charset="-122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조화">
  <a:themeElements>
    <a:clrScheme name="조화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조화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조화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조화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조화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조화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조화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조화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조화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57</TotalTime>
  <Words>1620</Words>
  <Application>Microsoft Office PowerPoint</Application>
  <PresentationFormat>화면 슬라이드 쇼(4:3)</PresentationFormat>
  <Paragraphs>512</Paragraphs>
  <Slides>44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4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4</vt:i4>
      </vt:variant>
    </vt:vector>
  </HeadingPairs>
  <TitlesOfParts>
    <vt:vector size="60" baseType="lpstr">
      <vt:lpstr>굴림</vt:lpstr>
      <vt:lpstr>나눔고딕</vt:lpstr>
      <vt:lpstr>맑은 고딕</vt:lpstr>
      <vt:lpstr>Arial</vt:lpstr>
      <vt:lpstr>Calibri</vt:lpstr>
      <vt:lpstr>Cambria Math</vt:lpstr>
      <vt:lpstr>Corbel</vt:lpstr>
      <vt:lpstr>Gill Sans MT</vt:lpstr>
      <vt:lpstr>Tahoma</vt:lpstr>
      <vt:lpstr>Times New Roman</vt:lpstr>
      <vt:lpstr>Wingdings</vt:lpstr>
      <vt:lpstr>1_디자인 사용자 지정</vt:lpstr>
      <vt:lpstr>2_디자인 사용자 지정</vt:lpstr>
      <vt:lpstr>3_디자인 사용자 지정</vt:lpstr>
      <vt:lpstr>조화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bkim</dc:creator>
  <cp:lastModifiedBy>이한규[ 대학원석·박사통합과정수료연구(재학) / 산업경영공학과 ]</cp:lastModifiedBy>
  <cp:revision>503</cp:revision>
  <dcterms:created xsi:type="dcterms:W3CDTF">2013-03-13T06:37:48Z</dcterms:created>
  <dcterms:modified xsi:type="dcterms:W3CDTF">2019-04-19T13:4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_SA">
    <vt:lpwstr>C:\Users\Seoung Bum Kim\Dropbox\Teaching\Korea University\2019\Spring\Data Mining\Lecture Slides\2019\E_선형회귀모델1.pptx</vt:lpwstr>
  </property>
</Properties>
</file>